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5E70" w:rsidRDefault="00C3109F" w:rsidP="00CE395A">
      <w:pPr>
        <w:pStyle w:val="Ttulo2"/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before="60" w:after="60"/>
        <w:jc w:val="center"/>
        <w:rPr>
          <w:rFonts w:ascii="Arial" w:hAnsi="Arial" w:cs="Arial"/>
          <w:b/>
          <w:bCs/>
          <w:szCs w:val="32"/>
          <w:u w:val="none"/>
          <w:lang w:val="es-ES"/>
        </w:rPr>
      </w:pPr>
      <w:r>
        <w:rPr>
          <w:rFonts w:ascii="Arial" w:hAnsi="Arial" w:cs="Arial"/>
          <w:b/>
          <w:bCs/>
          <w:szCs w:val="32"/>
          <w:u w:val="none"/>
          <w:lang w:val="es-ES"/>
        </w:rPr>
        <w:t>EZ-OHIKO DEIALDIA</w:t>
      </w:r>
      <w:r w:rsidR="00702137">
        <w:rPr>
          <w:rFonts w:ascii="Arial" w:hAnsi="Arial" w:cs="Arial"/>
          <w:b/>
          <w:bCs/>
          <w:szCs w:val="32"/>
          <w:u w:val="none"/>
          <w:lang w:val="es-ES"/>
        </w:rPr>
        <w:t xml:space="preserve">   -   </w:t>
      </w:r>
      <w:r>
        <w:rPr>
          <w:rFonts w:ascii="Arial" w:hAnsi="Arial" w:cs="Arial"/>
          <w:b/>
          <w:bCs/>
          <w:szCs w:val="32"/>
          <w:u w:val="none"/>
          <w:lang w:val="es-ES"/>
        </w:rPr>
        <w:t>AZTERKETA FINALA</w:t>
      </w:r>
    </w:p>
    <w:p w:rsidR="0067236E" w:rsidRPr="003C5E70" w:rsidRDefault="00C3109F" w:rsidP="00CE395A">
      <w:pPr>
        <w:pStyle w:val="Ttulo2"/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before="60" w:after="60"/>
        <w:jc w:val="center"/>
        <w:rPr>
          <w:rFonts w:ascii="Arial" w:hAnsi="Arial" w:cs="Arial"/>
          <w:b/>
          <w:bCs/>
          <w:szCs w:val="32"/>
          <w:u w:val="none"/>
          <w:lang w:val="es-ES"/>
        </w:rPr>
      </w:pPr>
      <w:r>
        <w:rPr>
          <w:rFonts w:ascii="Arial" w:hAnsi="Arial" w:cs="Arial"/>
          <w:b/>
          <w:bCs/>
          <w:sz w:val="28"/>
          <w:szCs w:val="28"/>
          <w:u w:val="none"/>
          <w:lang w:val="es-ES"/>
        </w:rPr>
        <w:t xml:space="preserve">2023ko </w:t>
      </w:r>
      <w:proofErr w:type="spellStart"/>
      <w:r>
        <w:rPr>
          <w:rFonts w:ascii="Arial" w:hAnsi="Arial" w:cs="Arial"/>
          <w:b/>
          <w:bCs/>
          <w:sz w:val="28"/>
          <w:szCs w:val="28"/>
          <w:u w:val="none"/>
          <w:lang w:val="es-ES"/>
        </w:rPr>
        <w:t>ekainak</w:t>
      </w:r>
      <w:proofErr w:type="spellEnd"/>
      <w:r>
        <w:rPr>
          <w:rFonts w:ascii="Arial" w:hAnsi="Arial" w:cs="Arial"/>
          <w:b/>
          <w:bCs/>
          <w:sz w:val="28"/>
          <w:szCs w:val="28"/>
          <w:u w:val="none"/>
          <w:lang w:val="es-ES"/>
        </w:rPr>
        <w:t xml:space="preserve"> 27</w:t>
      </w:r>
    </w:p>
    <w:p w:rsidR="0067236E" w:rsidRPr="00D7338E" w:rsidRDefault="0067236E" w:rsidP="00CE395A">
      <w:pPr>
        <w:jc w:val="both"/>
        <w:rPr>
          <w:b/>
          <w:bCs/>
          <w:i/>
          <w:iCs/>
          <w:u w:val="single"/>
          <w:lang w:val="es-ES"/>
        </w:rPr>
      </w:pPr>
    </w:p>
    <w:tbl>
      <w:tblPr>
        <w:tblW w:w="10490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8"/>
        <w:gridCol w:w="3402"/>
      </w:tblGrid>
      <w:tr w:rsidR="0067236E" w:rsidRPr="00D7338E" w:rsidTr="002643A5">
        <w:trPr>
          <w:trHeight w:hRule="exact" w:val="454"/>
          <w:jc w:val="center"/>
        </w:trPr>
        <w:tc>
          <w:tcPr>
            <w:tcW w:w="7088" w:type="dxa"/>
            <w:vAlign w:val="center"/>
          </w:tcPr>
          <w:p w:rsidR="0067236E" w:rsidRPr="0067168B" w:rsidRDefault="00C3109F" w:rsidP="00CE395A">
            <w:pPr>
              <w:pStyle w:val="Encabezado"/>
              <w:tabs>
                <w:tab w:val="clear" w:pos="4252"/>
                <w:tab w:val="clear" w:pos="8504"/>
              </w:tabs>
              <w:rPr>
                <w:rFonts w:ascii="Arial" w:hAnsi="Arial" w:cs="Arial"/>
                <w:b/>
                <w:i/>
                <w:sz w:val="32"/>
                <w:szCs w:val="32"/>
                <w:lang w:val="es-ES"/>
              </w:rPr>
            </w:pPr>
            <w:proofErr w:type="spellStart"/>
            <w:r>
              <w:rPr>
                <w:rFonts w:ascii="Arial" w:hAnsi="Arial" w:cs="Arial"/>
                <w:b/>
                <w:i/>
                <w:sz w:val="32"/>
                <w:szCs w:val="32"/>
                <w:lang w:val="es-ES"/>
              </w:rPr>
              <w:t>Abizenak</w:t>
            </w:r>
            <w:proofErr w:type="spellEnd"/>
            <w:r w:rsidR="004F1FB9" w:rsidRPr="0067168B">
              <w:rPr>
                <w:rFonts w:ascii="Arial" w:hAnsi="Arial" w:cs="Arial"/>
                <w:b/>
                <w:i/>
                <w:sz w:val="32"/>
                <w:szCs w:val="32"/>
                <w:lang w:val="es-ES"/>
              </w:rPr>
              <w:t>:</w:t>
            </w:r>
          </w:p>
        </w:tc>
        <w:tc>
          <w:tcPr>
            <w:tcW w:w="3402" w:type="dxa"/>
            <w:vAlign w:val="center"/>
          </w:tcPr>
          <w:p w:rsidR="0067236E" w:rsidRPr="0067168B" w:rsidRDefault="00C3109F" w:rsidP="00CE395A">
            <w:pPr>
              <w:pStyle w:val="Encabezado"/>
              <w:tabs>
                <w:tab w:val="clear" w:pos="4252"/>
                <w:tab w:val="clear" w:pos="8504"/>
              </w:tabs>
              <w:rPr>
                <w:rFonts w:ascii="Arial" w:hAnsi="Arial" w:cs="Arial"/>
                <w:b/>
                <w:i/>
                <w:sz w:val="32"/>
                <w:szCs w:val="32"/>
                <w:lang w:val="es-ES"/>
              </w:rPr>
            </w:pPr>
            <w:proofErr w:type="spellStart"/>
            <w:r>
              <w:rPr>
                <w:rFonts w:ascii="Arial" w:hAnsi="Arial" w:cs="Arial"/>
                <w:b/>
                <w:i/>
                <w:sz w:val="32"/>
                <w:szCs w:val="32"/>
                <w:lang w:val="es-ES"/>
              </w:rPr>
              <w:t>Izena</w:t>
            </w:r>
            <w:proofErr w:type="spellEnd"/>
            <w:r w:rsidR="00FA55C7" w:rsidRPr="0067168B">
              <w:rPr>
                <w:rFonts w:ascii="Arial" w:hAnsi="Arial" w:cs="Arial"/>
                <w:b/>
                <w:i/>
                <w:sz w:val="32"/>
                <w:szCs w:val="32"/>
                <w:lang w:val="es-ES"/>
              </w:rPr>
              <w:t>:</w:t>
            </w:r>
          </w:p>
        </w:tc>
      </w:tr>
    </w:tbl>
    <w:p w:rsidR="000C7C0D" w:rsidRPr="00D7338E" w:rsidRDefault="000C7C0D" w:rsidP="00CE395A">
      <w:pPr>
        <w:jc w:val="both"/>
        <w:rPr>
          <w:b/>
          <w:bCs/>
          <w:i/>
          <w:iCs/>
          <w:u w:val="single"/>
          <w:lang w:val="es-ES"/>
        </w:rPr>
      </w:pPr>
    </w:p>
    <w:p w:rsidR="00DE3A87" w:rsidRPr="00F84B7C" w:rsidRDefault="00C3109F" w:rsidP="00CE395A">
      <w:pPr>
        <w:jc w:val="center"/>
        <w:rPr>
          <w:rFonts w:ascii="Arial" w:hAnsi="Arial" w:cs="Arial"/>
          <w:b/>
          <w:bCs/>
          <w:i/>
          <w:iCs/>
          <w:sz w:val="32"/>
          <w:szCs w:val="32"/>
          <w:u w:val="single"/>
          <w:lang w:val="es-ES"/>
        </w:rPr>
      </w:pPr>
      <w:r>
        <w:rPr>
          <w:rFonts w:ascii="Arial" w:hAnsi="Arial" w:cs="Arial"/>
          <w:b/>
          <w:bCs/>
          <w:i/>
          <w:iCs/>
          <w:sz w:val="32"/>
          <w:szCs w:val="32"/>
          <w:u w:val="single"/>
          <w:lang w:val="es-ES"/>
        </w:rPr>
        <w:t>DENBORA</w:t>
      </w:r>
      <w:r w:rsidR="00DE3A87">
        <w:rPr>
          <w:rFonts w:ascii="Arial" w:hAnsi="Arial" w:cs="Arial"/>
          <w:b/>
          <w:bCs/>
          <w:i/>
          <w:iCs/>
          <w:sz w:val="32"/>
          <w:szCs w:val="32"/>
          <w:u w:val="single"/>
          <w:lang w:val="es-ES"/>
        </w:rPr>
        <w:t xml:space="preserve">: </w:t>
      </w:r>
      <w:r w:rsidR="00971E65">
        <w:rPr>
          <w:rFonts w:ascii="Arial" w:hAnsi="Arial" w:cs="Arial"/>
          <w:b/>
          <w:bCs/>
          <w:i/>
          <w:iCs/>
          <w:sz w:val="32"/>
          <w:szCs w:val="32"/>
          <w:u w:val="single"/>
          <w:lang w:val="es-ES"/>
        </w:rPr>
        <w:t>2</w:t>
      </w:r>
      <w:r w:rsidR="009B5955">
        <w:rPr>
          <w:rFonts w:ascii="Arial" w:hAnsi="Arial" w:cs="Arial"/>
          <w:b/>
          <w:bCs/>
          <w:i/>
          <w:iCs/>
          <w:sz w:val="32"/>
          <w:szCs w:val="32"/>
          <w:u w:val="single"/>
          <w:lang w:val="es-ES"/>
        </w:rPr>
        <w:t xml:space="preserve"> </w:t>
      </w:r>
      <w:r>
        <w:rPr>
          <w:rFonts w:ascii="Arial" w:hAnsi="Arial" w:cs="Arial"/>
          <w:b/>
          <w:bCs/>
          <w:i/>
          <w:iCs/>
          <w:sz w:val="32"/>
          <w:szCs w:val="32"/>
          <w:u w:val="single"/>
          <w:lang w:val="es-ES"/>
        </w:rPr>
        <w:t>ORDU</w:t>
      </w:r>
    </w:p>
    <w:p w:rsidR="0066182B" w:rsidRDefault="0066182B" w:rsidP="00CE395A">
      <w:pPr>
        <w:pStyle w:val="Prrafodelista"/>
        <w:ind w:left="0"/>
        <w:jc w:val="center"/>
        <w:rPr>
          <w:i/>
          <w:sz w:val="24"/>
          <w:szCs w:val="24"/>
          <w:lang w:val="es-ES"/>
        </w:rPr>
      </w:pPr>
    </w:p>
    <w:p w:rsidR="0066182B" w:rsidRPr="00492400" w:rsidRDefault="0066182B" w:rsidP="00CE395A">
      <w:pPr>
        <w:pStyle w:val="Prrafodelista"/>
        <w:ind w:left="0"/>
        <w:jc w:val="both"/>
        <w:rPr>
          <w:sz w:val="24"/>
          <w:szCs w:val="24"/>
          <w:lang w:val="es-ES"/>
        </w:rPr>
      </w:pPr>
    </w:p>
    <w:p w:rsidR="008C03D2" w:rsidRPr="004F1FB9" w:rsidRDefault="00C3109F" w:rsidP="00CE395A">
      <w:pPr>
        <w:spacing w:before="60" w:after="60"/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</w:pPr>
      <w:r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ARIKETA</w:t>
      </w:r>
      <w:r w:rsidR="008C03D2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 xml:space="preserve"> 1:</w:t>
      </w:r>
    </w:p>
    <w:p w:rsidR="003A3DFF" w:rsidRDefault="00C3109F" w:rsidP="00CE395A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Hurrengo</w:t>
      </w:r>
      <w:proofErr w:type="spellEnd"/>
      <w:r>
        <w:rPr>
          <w:sz w:val="24"/>
          <w:szCs w:val="24"/>
        </w:rPr>
        <w:t xml:space="preserve"> integral </w:t>
      </w:r>
      <w:proofErr w:type="spellStart"/>
      <w:r>
        <w:rPr>
          <w:sz w:val="24"/>
          <w:szCs w:val="24"/>
        </w:rPr>
        <w:t>mugagabeak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batzi</w:t>
      </w:r>
      <w:proofErr w:type="spellEnd"/>
      <w:r>
        <w:rPr>
          <w:sz w:val="24"/>
          <w:szCs w:val="24"/>
        </w:rPr>
        <w:t>:</w:t>
      </w:r>
    </w:p>
    <w:p w:rsidR="003A3DFF" w:rsidRPr="00697E44" w:rsidRDefault="00697E44" w:rsidP="00697E44">
      <w:pPr>
        <w:spacing w:before="120"/>
        <w:ind w:left="851" w:hanging="851"/>
        <w:rPr>
          <w:sz w:val="24"/>
          <w:szCs w:val="24"/>
        </w:rPr>
      </w:pPr>
      <w:r>
        <w:rPr>
          <w:sz w:val="24"/>
          <w:szCs w:val="24"/>
        </w:rPr>
        <w:t>A)</w:t>
      </w:r>
      <w:r>
        <w:rPr>
          <w:sz w:val="24"/>
          <w:szCs w:val="24"/>
        </w:rPr>
        <w:tab/>
      </w:r>
      <w:r w:rsidRPr="00697E44">
        <w:rPr>
          <w:position w:val="-16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1.75pt" o:ole="">
            <v:imagedata r:id="rId8" o:title=""/>
          </v:shape>
          <o:OLEObject Type="Embed" ProgID="Equation.DSMT4" ShapeID="_x0000_i1025" DrawAspect="Content" ObjectID="_1772432190" r:id="rId9"/>
        </w:object>
      </w:r>
    </w:p>
    <w:p w:rsidR="00453D6C" w:rsidRDefault="0027269F" w:rsidP="00C3109F">
      <w:pPr>
        <w:spacing w:before="120"/>
        <w:ind w:left="851" w:hanging="851"/>
        <w:rPr>
          <w:sz w:val="24"/>
          <w:szCs w:val="24"/>
          <w:lang w:val="es-ES"/>
        </w:rPr>
      </w:pPr>
      <w:r>
        <w:rPr>
          <w:sz w:val="24"/>
          <w:szCs w:val="24"/>
        </w:rPr>
        <w:t>B</w:t>
      </w:r>
      <w:r w:rsidR="003A3DFF">
        <w:rPr>
          <w:sz w:val="24"/>
          <w:szCs w:val="24"/>
        </w:rPr>
        <w:t>)</w:t>
      </w:r>
      <w:r w:rsidR="00697E44">
        <w:rPr>
          <w:sz w:val="24"/>
          <w:szCs w:val="24"/>
        </w:rPr>
        <w:tab/>
      </w:r>
      <w:r w:rsidR="00697E44" w:rsidRPr="00DE3A87">
        <w:rPr>
          <w:position w:val="-28"/>
          <w:sz w:val="24"/>
          <w:szCs w:val="24"/>
        </w:rPr>
        <w:object w:dxaOrig="1420" w:dyaOrig="660">
          <v:shape id="_x0000_i1026" type="#_x0000_t75" style="width:71.25pt;height:33pt" o:ole="">
            <v:imagedata r:id="rId10" o:title=""/>
          </v:shape>
          <o:OLEObject Type="Embed" ProgID="Equation.DSMT4" ShapeID="_x0000_i1026" DrawAspect="Content" ObjectID="_1772432191" r:id="rId11"/>
        </w:object>
      </w:r>
    </w:p>
    <w:p w:rsidR="0066182B" w:rsidRPr="00D57427" w:rsidRDefault="0066182B" w:rsidP="00CE395A">
      <w:pPr>
        <w:rPr>
          <w:sz w:val="24"/>
          <w:szCs w:val="24"/>
          <w:lang w:val="es-ES"/>
        </w:rPr>
      </w:pPr>
    </w:p>
    <w:p w:rsidR="008C28C5" w:rsidRPr="004F1FB9" w:rsidRDefault="00C3109F" w:rsidP="008C28C5">
      <w:pPr>
        <w:spacing w:before="60" w:after="60"/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</w:pPr>
      <w:r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ARIKETA</w:t>
      </w:r>
      <w:r w:rsidR="008C28C5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 xml:space="preserve"> </w:t>
      </w:r>
      <w:r w:rsidR="008C28C5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2</w:t>
      </w:r>
      <w:r w:rsidR="008C28C5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:</w:t>
      </w:r>
      <w:r w:rsidR="008C28C5" w:rsidRPr="008C28C5">
        <w:rPr>
          <w:sz w:val="24"/>
          <w:szCs w:val="24"/>
          <w:lang w:val="es-ES"/>
        </w:rPr>
        <w:t xml:space="preserve"> </w:t>
      </w:r>
    </w:p>
    <w:p w:rsidR="008C28C5" w:rsidRDefault="00C3109F" w:rsidP="008C28C5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Hurreng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tegralare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zaer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ztertu</w:t>
      </w:r>
      <w:proofErr w:type="spellEnd"/>
      <w:r>
        <w:rPr>
          <w:sz w:val="24"/>
          <w:szCs w:val="24"/>
        </w:rPr>
        <w:t xml:space="preserve"> eta </w:t>
      </w:r>
      <w:proofErr w:type="spellStart"/>
      <w:r>
        <w:rPr>
          <w:sz w:val="24"/>
          <w:szCs w:val="24"/>
        </w:rPr>
        <w:t>kalkulatu</w:t>
      </w:r>
      <w:proofErr w:type="spellEnd"/>
      <w:r>
        <w:rPr>
          <w:sz w:val="24"/>
          <w:szCs w:val="24"/>
        </w:rPr>
        <w:t>:</w:t>
      </w:r>
      <w:r w:rsidR="008C28C5">
        <w:rPr>
          <w:sz w:val="24"/>
          <w:szCs w:val="24"/>
        </w:rPr>
        <w:t xml:space="preserve">     </w:t>
      </w:r>
      <w:r w:rsidR="008C28C5" w:rsidRPr="008C28C5">
        <w:rPr>
          <w:position w:val="-32"/>
          <w:sz w:val="24"/>
          <w:szCs w:val="24"/>
          <w:lang w:val="es-ES"/>
        </w:rPr>
        <w:object w:dxaOrig="1320" w:dyaOrig="720">
          <v:shape id="_x0000_i1027" type="#_x0000_t75" style="width:76.5pt;height:41.25pt" o:ole="">
            <v:imagedata r:id="rId12" o:title=""/>
          </v:shape>
          <o:OLEObject Type="Embed" ProgID="Equation.DSMT4" ShapeID="_x0000_i1027" DrawAspect="Content" ObjectID="_1772432192" r:id="rId13"/>
        </w:object>
      </w:r>
    </w:p>
    <w:p w:rsidR="008C28C5" w:rsidRPr="00D57427" w:rsidRDefault="008C28C5" w:rsidP="008C28C5">
      <w:pPr>
        <w:rPr>
          <w:sz w:val="24"/>
          <w:szCs w:val="24"/>
          <w:lang w:val="es-ES"/>
        </w:rPr>
      </w:pPr>
    </w:p>
    <w:p w:rsidR="000A2684" w:rsidRPr="00D57427" w:rsidRDefault="00C3109F" w:rsidP="00CE395A">
      <w:pPr>
        <w:spacing w:before="60" w:after="60"/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</w:pPr>
      <w:r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ARIKETA</w:t>
      </w:r>
      <w:r w:rsidR="000A2684" w:rsidRPr="00D57427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 xml:space="preserve"> </w:t>
      </w:r>
      <w:r w:rsidR="008C28C5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3</w:t>
      </w:r>
      <w:r w:rsidR="000A2684" w:rsidRPr="00D57427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:</w:t>
      </w:r>
    </w:p>
    <w:p w:rsidR="00C3109F" w:rsidRPr="00C3109F" w:rsidRDefault="00C3109F" w:rsidP="00C3109F">
      <w:pPr>
        <w:spacing w:before="60" w:after="60"/>
        <w:rPr>
          <w:sz w:val="24"/>
          <w:szCs w:val="24"/>
        </w:rPr>
      </w:pPr>
      <w:r w:rsidRPr="00C3109F">
        <w:rPr>
          <w:sz w:val="24"/>
          <w:szCs w:val="24"/>
        </w:rPr>
        <w:t xml:space="preserve">Integral </w:t>
      </w:r>
      <w:proofErr w:type="spellStart"/>
      <w:r w:rsidRPr="00C3109F">
        <w:rPr>
          <w:sz w:val="24"/>
          <w:szCs w:val="24"/>
        </w:rPr>
        <w:t>hirukoitza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erabiliz</w:t>
      </w:r>
      <w:proofErr w:type="spellEnd"/>
      <w:r w:rsidRPr="00C3109F">
        <w:rPr>
          <w:sz w:val="24"/>
          <w:szCs w:val="24"/>
        </w:rPr>
        <w:t xml:space="preserve">, </w:t>
      </w:r>
      <w:proofErr w:type="spellStart"/>
      <w:r w:rsidRPr="00C3109F">
        <w:rPr>
          <w:sz w:val="24"/>
          <w:szCs w:val="24"/>
        </w:rPr>
        <w:t>kalkulatu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azalera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hauek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mugatutako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gorputz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homogeneoare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bolumena</w:t>
      </w:r>
      <w:proofErr w:type="spellEnd"/>
      <w:r>
        <w:rPr>
          <w:sz w:val="24"/>
          <w:szCs w:val="24"/>
        </w:rPr>
        <w:t>:</w:t>
      </w:r>
    </w:p>
    <w:p w:rsidR="00EB53FA" w:rsidRDefault="008C28C5" w:rsidP="00C3109F">
      <w:pPr>
        <w:spacing w:before="60" w:after="60"/>
        <w:rPr>
          <w:lang w:val="eu-ES"/>
        </w:rPr>
      </w:pPr>
      <w:r w:rsidRPr="008C28C5">
        <w:rPr>
          <w:position w:val="-10"/>
        </w:rPr>
        <w:object w:dxaOrig="1460" w:dyaOrig="360">
          <v:shape id="_x0000_i1028" type="#_x0000_t75" style="width:72.75pt;height:18pt" o:ole="">
            <v:imagedata r:id="rId14" o:title=""/>
          </v:shape>
          <o:OLEObject Type="Embed" ProgID="Equation.DSMT4" ShapeID="_x0000_i1028" DrawAspect="Content" ObjectID="_1772432193" r:id="rId15"/>
        </w:object>
      </w:r>
      <w:r>
        <w:t xml:space="preserve">          y          </w:t>
      </w:r>
      <w:r w:rsidRPr="008C28C5">
        <w:rPr>
          <w:position w:val="-10"/>
        </w:rPr>
        <w:object w:dxaOrig="2439" w:dyaOrig="360">
          <v:shape id="_x0000_i1029" type="#_x0000_t75" style="width:122.25pt;height:18pt" o:ole="">
            <v:imagedata r:id="rId16" o:title=""/>
          </v:shape>
          <o:OLEObject Type="Embed" ProgID="Equation.DSMT4" ShapeID="_x0000_i1029" DrawAspect="Content" ObjectID="_1772432194" r:id="rId17"/>
        </w:object>
      </w:r>
    </w:p>
    <w:p w:rsidR="0066182B" w:rsidRDefault="0066182B" w:rsidP="00CE395A">
      <w:pPr>
        <w:rPr>
          <w:sz w:val="24"/>
          <w:szCs w:val="24"/>
          <w:lang w:val="es-ES"/>
        </w:rPr>
      </w:pPr>
    </w:p>
    <w:p w:rsidR="008C03D2" w:rsidRPr="004F1FB9" w:rsidRDefault="00C3109F" w:rsidP="00CE395A">
      <w:pPr>
        <w:spacing w:before="60" w:after="60"/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</w:pPr>
      <w:r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ARIKETA</w:t>
      </w:r>
      <w:r w:rsidR="008C03D2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 xml:space="preserve"> </w:t>
      </w:r>
      <w:r w:rsidR="008C28C5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4</w:t>
      </w:r>
      <w:r w:rsidR="008C03D2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:</w:t>
      </w:r>
    </w:p>
    <w:p w:rsidR="008C28C5" w:rsidRDefault="00C3109F" w:rsidP="00CE395A">
      <w:pPr>
        <w:spacing w:before="120"/>
        <w:jc w:val="both"/>
      </w:pPr>
      <w:proofErr w:type="spellStart"/>
      <w:r>
        <w:rPr>
          <w:sz w:val="24"/>
          <w:szCs w:val="24"/>
        </w:rPr>
        <w:t>Hurreng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da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remu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manik</w:t>
      </w:r>
      <w:proofErr w:type="spellEnd"/>
      <w:r>
        <w:rPr>
          <w:sz w:val="24"/>
          <w:szCs w:val="24"/>
        </w:rPr>
        <w:t xml:space="preserve">: </w:t>
      </w:r>
      <w:r w:rsidR="008C28C5" w:rsidRPr="00E3322B">
        <w:rPr>
          <w:position w:val="-10"/>
        </w:rPr>
        <w:object w:dxaOrig="3240" w:dyaOrig="380">
          <v:shape id="_x0000_i1030" type="#_x0000_t75" style="width:162pt;height:18.75pt" o:ole="">
            <v:imagedata r:id="rId18" o:title=""/>
          </v:shape>
          <o:OLEObject Type="Embed" ProgID="Equation.DSMT4" ShapeID="_x0000_i1030" DrawAspect="Content" ObjectID="_1772432195" r:id="rId19"/>
        </w:object>
      </w:r>
    </w:p>
    <w:p w:rsidR="008C28C5" w:rsidRPr="009237F9" w:rsidRDefault="00C3109F" w:rsidP="00D31DD4">
      <w:pPr>
        <w:pStyle w:val="Prrafodelista"/>
        <w:numPr>
          <w:ilvl w:val="0"/>
          <w:numId w:val="1"/>
        </w:numPr>
        <w:spacing w:before="60"/>
        <w:ind w:left="851" w:hanging="851"/>
        <w:rPr>
          <w:sz w:val="24"/>
          <w:szCs w:val="24"/>
        </w:rPr>
      </w:pPr>
      <w:proofErr w:type="spellStart"/>
      <w:r w:rsidRPr="00C3109F">
        <w:rPr>
          <w:sz w:val="24"/>
          <w:szCs w:val="24"/>
        </w:rPr>
        <w:t>Aurkitu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o</w:t>
      </w:r>
      <w:bookmarkStart w:id="0" w:name="_GoBack"/>
      <w:bookmarkEnd w:id="0"/>
      <w:r w:rsidRPr="00C3109F">
        <w:rPr>
          <w:sz w:val="24"/>
          <w:szCs w:val="24"/>
        </w:rPr>
        <w:t>bjektu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bat</w:t>
      </w:r>
      <w:proofErr w:type="spellEnd"/>
      <w:r w:rsidRPr="00C3109F">
        <w:rPr>
          <w:sz w:val="24"/>
          <w:szCs w:val="24"/>
        </w:rPr>
        <w:t xml:space="preserve"> (0,0) </w:t>
      </w:r>
      <w:proofErr w:type="spellStart"/>
      <w:r w:rsidRPr="00C3109F">
        <w:rPr>
          <w:sz w:val="24"/>
          <w:szCs w:val="24"/>
        </w:rPr>
        <w:t>puntutik</w:t>
      </w:r>
      <w:proofErr w:type="spellEnd"/>
      <w:r w:rsidRPr="00C3109F">
        <w:rPr>
          <w:sz w:val="24"/>
          <w:szCs w:val="24"/>
        </w:rPr>
        <w:t xml:space="preserve"> (0,2) puntura </w:t>
      </w:r>
      <w:proofErr w:type="spellStart"/>
      <w:r w:rsidRPr="00C3109F">
        <w:rPr>
          <w:sz w:val="24"/>
          <w:szCs w:val="24"/>
        </w:rPr>
        <w:t>mugitzea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egindako</w:t>
      </w:r>
      <w:proofErr w:type="spellEnd"/>
      <w:r w:rsidRPr="00C3109F">
        <w:rPr>
          <w:sz w:val="24"/>
          <w:szCs w:val="24"/>
        </w:rPr>
        <w:t xml:space="preserve"> lana </w:t>
      </w:r>
      <w:proofErr w:type="spellStart"/>
      <w:r w:rsidRPr="00C3109F">
        <w:rPr>
          <w:sz w:val="24"/>
          <w:szCs w:val="24"/>
        </w:rPr>
        <w:t>erdi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zirkunferentzia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zehar</w:t>
      </w:r>
      <w:proofErr w:type="spellEnd"/>
      <w:r w:rsidR="002E7318">
        <w:rPr>
          <w:sz w:val="24"/>
          <w:szCs w:val="24"/>
        </w:rPr>
        <w:t xml:space="preserve">   </w:t>
      </w:r>
      <w:r w:rsidR="002E7318" w:rsidRPr="00E3322B">
        <w:rPr>
          <w:position w:val="-10"/>
        </w:rPr>
        <w:object w:dxaOrig="2299" w:dyaOrig="360">
          <v:shape id="_x0000_i1031" type="#_x0000_t75" style="width:115.5pt;height:18pt" o:ole="">
            <v:imagedata r:id="rId20" o:title=""/>
          </v:shape>
          <o:OLEObject Type="Embed" ProgID="Equation.DSMT4" ShapeID="_x0000_i1031" DrawAspect="Content" ObjectID="_1772432196" r:id="rId21"/>
        </w:object>
      </w:r>
      <w:r w:rsidR="002E7318">
        <w:t>.</w:t>
      </w:r>
    </w:p>
    <w:p w:rsidR="00C3109F" w:rsidRPr="00C3109F" w:rsidRDefault="00C3109F" w:rsidP="00D31DD4">
      <w:pPr>
        <w:pStyle w:val="Prrafodelista"/>
        <w:numPr>
          <w:ilvl w:val="0"/>
          <w:numId w:val="1"/>
        </w:numPr>
        <w:spacing w:before="60"/>
        <w:ind w:left="851" w:hanging="851"/>
        <w:rPr>
          <w:sz w:val="24"/>
          <w:szCs w:val="24"/>
        </w:rPr>
      </w:pPr>
      <w:proofErr w:type="spellStart"/>
      <w:r w:rsidRPr="00C3109F">
        <w:rPr>
          <w:sz w:val="24"/>
          <w:szCs w:val="24"/>
        </w:rPr>
        <w:t>Aurreko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integrala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independentea</w:t>
      </w:r>
      <w:proofErr w:type="spellEnd"/>
      <w:r w:rsidRPr="00C3109F">
        <w:rPr>
          <w:sz w:val="24"/>
          <w:szCs w:val="24"/>
        </w:rPr>
        <w:t xml:space="preserve"> al da </w:t>
      </w:r>
      <w:proofErr w:type="spellStart"/>
      <w:r w:rsidRPr="00C3109F">
        <w:rPr>
          <w:sz w:val="24"/>
          <w:szCs w:val="24"/>
        </w:rPr>
        <w:t>bidearekiko</w:t>
      </w:r>
      <w:proofErr w:type="spellEnd"/>
      <w:r w:rsidRPr="00C3109F">
        <w:rPr>
          <w:sz w:val="24"/>
          <w:szCs w:val="24"/>
        </w:rPr>
        <w:t>?</w:t>
      </w:r>
    </w:p>
    <w:p w:rsidR="00C3109F" w:rsidRPr="00C3109F" w:rsidRDefault="00C3109F" w:rsidP="00D31DD4">
      <w:pPr>
        <w:pStyle w:val="Prrafodelista"/>
        <w:numPr>
          <w:ilvl w:val="0"/>
          <w:numId w:val="1"/>
        </w:numPr>
        <w:spacing w:before="60"/>
        <w:ind w:left="851" w:hanging="851"/>
        <w:rPr>
          <w:sz w:val="24"/>
          <w:szCs w:val="24"/>
        </w:rPr>
      </w:pPr>
      <w:proofErr w:type="spellStart"/>
      <w:r w:rsidRPr="00C3109F">
        <w:rPr>
          <w:sz w:val="24"/>
          <w:szCs w:val="24"/>
        </w:rPr>
        <w:t>Objektu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bat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zirkunferentzia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osoa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zehar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mugitzea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egindako</w:t>
      </w:r>
      <w:proofErr w:type="spellEnd"/>
      <w:r w:rsidRPr="00C3109F">
        <w:rPr>
          <w:sz w:val="24"/>
          <w:szCs w:val="24"/>
        </w:rPr>
        <w:t xml:space="preserve"> lana </w:t>
      </w:r>
      <w:proofErr w:type="spellStart"/>
      <w:r w:rsidRPr="00C3109F">
        <w:rPr>
          <w:sz w:val="24"/>
          <w:szCs w:val="24"/>
        </w:rPr>
        <w:t>kalkulatu</w:t>
      </w:r>
      <w:proofErr w:type="spellEnd"/>
      <w:r w:rsidRPr="00C3109F">
        <w:rPr>
          <w:sz w:val="24"/>
          <w:szCs w:val="24"/>
        </w:rPr>
        <w:t>.</w:t>
      </w:r>
    </w:p>
    <w:p w:rsidR="00971E65" w:rsidRPr="00C3109F" w:rsidRDefault="00C3109F" w:rsidP="00C3109F">
      <w:pPr>
        <w:pStyle w:val="Prrafodelista"/>
        <w:numPr>
          <w:ilvl w:val="0"/>
          <w:numId w:val="1"/>
        </w:numPr>
        <w:spacing w:before="60"/>
        <w:ind w:left="851" w:hanging="851"/>
        <w:rPr>
          <w:sz w:val="24"/>
          <w:szCs w:val="24"/>
        </w:rPr>
      </w:pPr>
      <w:proofErr w:type="spellStart"/>
      <w:r w:rsidRPr="00C3109F">
        <w:rPr>
          <w:sz w:val="24"/>
          <w:szCs w:val="24"/>
        </w:rPr>
        <w:t>Baldi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badago</w:t>
      </w:r>
      <w:proofErr w:type="spellEnd"/>
      <w:r w:rsidRPr="00C3109F">
        <w:rPr>
          <w:sz w:val="24"/>
          <w:szCs w:val="24"/>
        </w:rPr>
        <w:t>,</w:t>
      </w:r>
      <w:r w:rsidRPr="00E3322B">
        <w:rPr>
          <w:position w:val="-10"/>
        </w:rPr>
        <w:object w:dxaOrig="780" w:dyaOrig="380">
          <v:shape id="_x0000_i1050" type="#_x0000_t75" style="width:39pt;height:18.75pt" o:ole="">
            <v:imagedata r:id="rId22" o:title=""/>
          </v:shape>
          <o:OLEObject Type="Embed" ProgID="Equation.DSMT4" ShapeID="_x0000_i1050" DrawAspect="Content" ObjectID="_1772432197" r:id="rId23"/>
        </w:object>
      </w:r>
      <w:proofErr w:type="spellStart"/>
      <w:r w:rsidRPr="00C3109F">
        <w:rPr>
          <w:sz w:val="24"/>
          <w:szCs w:val="24"/>
        </w:rPr>
        <w:t>ren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funtz</w:t>
      </w:r>
      <w:r w:rsidRPr="00C3109F">
        <w:rPr>
          <w:sz w:val="24"/>
          <w:szCs w:val="24"/>
        </w:rPr>
        <w:t>io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potentziala</w:t>
      </w:r>
      <w:proofErr w:type="spellEnd"/>
      <w:r w:rsidRPr="00C3109F">
        <w:rPr>
          <w:sz w:val="24"/>
          <w:szCs w:val="24"/>
        </w:rPr>
        <w:t xml:space="preserve"> </w:t>
      </w:r>
      <w:proofErr w:type="spellStart"/>
      <w:r w:rsidRPr="00C3109F">
        <w:rPr>
          <w:sz w:val="24"/>
          <w:szCs w:val="24"/>
        </w:rPr>
        <w:t>aurkitu</w:t>
      </w:r>
      <w:proofErr w:type="spellEnd"/>
      <w:r w:rsidRPr="00C3109F">
        <w:rPr>
          <w:sz w:val="24"/>
          <w:szCs w:val="24"/>
        </w:rPr>
        <w:t>.</w:t>
      </w:r>
      <w:r w:rsidRPr="00C3109F">
        <w:rPr>
          <w:sz w:val="24"/>
          <w:szCs w:val="24"/>
        </w:rPr>
        <w:t xml:space="preserve"> </w:t>
      </w:r>
    </w:p>
    <w:p w:rsidR="00DE3A87" w:rsidRPr="00971E65" w:rsidRDefault="00971E65" w:rsidP="00971E65">
      <w:pPr>
        <w:widowControl/>
        <w:rPr>
          <w:sz w:val="24"/>
          <w:szCs w:val="24"/>
          <w:lang w:val="es-ES"/>
        </w:rPr>
      </w:pPr>
      <w:r>
        <w:rPr>
          <w:sz w:val="24"/>
          <w:szCs w:val="24"/>
          <w:lang w:val="es-ES"/>
        </w:rPr>
        <w:br w:type="page"/>
      </w:r>
    </w:p>
    <w:p w:rsidR="009237F9" w:rsidRPr="004F1FB9" w:rsidRDefault="00C3109F" w:rsidP="009237F9">
      <w:pPr>
        <w:spacing w:before="60" w:after="60"/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</w:pPr>
      <w:r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lastRenderedPageBreak/>
        <w:t>ARIKETA</w:t>
      </w:r>
      <w:r w:rsidR="009237F9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 xml:space="preserve"> </w:t>
      </w:r>
      <w:r w:rsidR="002E7318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5</w:t>
      </w:r>
      <w:r w:rsidR="009237F9" w:rsidRPr="004F1FB9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:</w:t>
      </w:r>
    </w:p>
    <w:p w:rsidR="00DE6C92" w:rsidRDefault="00C3109F" w:rsidP="009237F9">
      <w:pPr>
        <w:spacing w:before="120"/>
        <w:jc w:val="both"/>
        <w:rPr>
          <w:sz w:val="24"/>
          <w:szCs w:val="24"/>
        </w:rPr>
      </w:pPr>
      <w:proofErr w:type="spellStart"/>
      <w:r>
        <w:rPr>
          <w:sz w:val="24"/>
          <w:szCs w:val="24"/>
          <w:lang w:val="es-ES"/>
        </w:rPr>
        <w:t>Espazioan</w:t>
      </w:r>
      <w:proofErr w:type="spellEnd"/>
      <w:r>
        <w:rPr>
          <w:sz w:val="24"/>
          <w:szCs w:val="24"/>
          <w:lang w:val="es-ES"/>
        </w:rPr>
        <w:t xml:space="preserve"> </w:t>
      </w:r>
      <w:proofErr w:type="spellStart"/>
      <w:r>
        <w:rPr>
          <w:sz w:val="24"/>
          <w:szCs w:val="24"/>
          <w:lang w:val="es-ES"/>
        </w:rPr>
        <w:t>definitutako</w:t>
      </w:r>
      <w:proofErr w:type="spellEnd"/>
      <w:r>
        <w:rPr>
          <w:sz w:val="24"/>
          <w:szCs w:val="24"/>
          <w:lang w:val="es-ES"/>
        </w:rPr>
        <w:t xml:space="preserve"> C </w:t>
      </w:r>
      <w:proofErr w:type="spellStart"/>
      <w:r>
        <w:rPr>
          <w:sz w:val="24"/>
          <w:szCs w:val="24"/>
          <w:lang w:val="es-ES"/>
        </w:rPr>
        <w:t>kurba</w:t>
      </w:r>
      <w:proofErr w:type="spellEnd"/>
      <w:r>
        <w:rPr>
          <w:sz w:val="24"/>
          <w:szCs w:val="24"/>
          <w:lang w:val="es-ES"/>
        </w:rPr>
        <w:t xml:space="preserve"> </w:t>
      </w:r>
      <w:proofErr w:type="spellStart"/>
      <w:r>
        <w:rPr>
          <w:sz w:val="24"/>
          <w:szCs w:val="24"/>
          <w:lang w:val="es-ES"/>
        </w:rPr>
        <w:t>kontsidertu</w:t>
      </w:r>
      <w:proofErr w:type="spellEnd"/>
      <w:r w:rsidR="009237F9">
        <w:rPr>
          <w:sz w:val="24"/>
          <w:szCs w:val="24"/>
        </w:rPr>
        <w:t xml:space="preserve">   </w:t>
      </w:r>
      <w:r w:rsidR="00DE6C92" w:rsidRPr="00DE6C92">
        <w:rPr>
          <w:position w:val="-30"/>
          <w:sz w:val="24"/>
          <w:szCs w:val="24"/>
        </w:rPr>
        <w:object w:dxaOrig="1340" w:dyaOrig="720">
          <v:shape id="_x0000_i1033" type="#_x0000_t75" style="width:66.75pt;height:35.25pt" o:ole="">
            <v:imagedata r:id="rId24" o:title=""/>
          </v:shape>
          <o:OLEObject Type="Embed" ProgID="Equation.DSMT4" ShapeID="_x0000_i1033" DrawAspect="Content" ObjectID="_1772432198" r:id="rId25"/>
        </w:object>
      </w:r>
      <w:r w:rsidR="00DE6C92">
        <w:rPr>
          <w:sz w:val="24"/>
          <w:szCs w:val="24"/>
        </w:rPr>
        <w:t xml:space="preserve">   </w:t>
      </w:r>
      <w:r w:rsidR="009237F9">
        <w:rPr>
          <w:sz w:val="24"/>
          <w:szCs w:val="24"/>
        </w:rPr>
        <w:t xml:space="preserve"> A(2,0,2) </w:t>
      </w:r>
      <w:proofErr w:type="spellStart"/>
      <w:r>
        <w:rPr>
          <w:sz w:val="24"/>
          <w:szCs w:val="24"/>
        </w:rPr>
        <w:t>puntutik</w:t>
      </w:r>
      <w:proofErr w:type="spellEnd"/>
      <w:r w:rsidR="009237F9">
        <w:rPr>
          <w:sz w:val="24"/>
          <w:szCs w:val="24"/>
        </w:rPr>
        <w:t xml:space="preserve"> B(0,2,2)</w:t>
      </w:r>
      <w:r>
        <w:rPr>
          <w:sz w:val="24"/>
          <w:szCs w:val="24"/>
        </w:rPr>
        <w:t xml:space="preserve"> puntura</w:t>
      </w:r>
      <w:r w:rsidR="00DE6C92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eta </w:t>
      </w:r>
      <w:proofErr w:type="spellStart"/>
      <w:r>
        <w:rPr>
          <w:sz w:val="24"/>
          <w:szCs w:val="24"/>
        </w:rPr>
        <w:t>baita</w:t>
      </w:r>
      <w:proofErr w:type="spellEnd"/>
      <w:r>
        <w:rPr>
          <w:sz w:val="24"/>
          <w:szCs w:val="24"/>
        </w:rPr>
        <w:t xml:space="preserve"> ere </w:t>
      </w:r>
      <w:proofErr w:type="spellStart"/>
      <w:r>
        <w:rPr>
          <w:sz w:val="24"/>
          <w:szCs w:val="24"/>
        </w:rPr>
        <w:t>hurreng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funtzi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ektoriala</w:t>
      </w:r>
      <w:proofErr w:type="spellEnd"/>
      <w:r>
        <w:rPr>
          <w:sz w:val="24"/>
          <w:szCs w:val="24"/>
        </w:rPr>
        <w:t>:</w:t>
      </w:r>
    </w:p>
    <w:p w:rsidR="00DE6C92" w:rsidRDefault="00DE6C92" w:rsidP="00DE6C92">
      <w:pPr>
        <w:spacing w:before="120"/>
        <w:jc w:val="center"/>
        <w:rPr>
          <w:sz w:val="24"/>
          <w:szCs w:val="24"/>
        </w:rPr>
      </w:pPr>
      <w:r w:rsidRPr="009B5955">
        <w:rPr>
          <w:position w:val="-10"/>
          <w:sz w:val="24"/>
          <w:szCs w:val="24"/>
        </w:rPr>
        <w:object w:dxaOrig="2720" w:dyaOrig="380">
          <v:shape id="_x0000_i1034" type="#_x0000_t75" style="width:135.75pt;height:18.75pt" o:ole="">
            <v:imagedata r:id="rId26" o:title=""/>
          </v:shape>
          <o:OLEObject Type="Embed" ProgID="Equation.DSMT4" ShapeID="_x0000_i1034" DrawAspect="Content" ObjectID="_1772432199" r:id="rId27"/>
        </w:object>
      </w:r>
    </w:p>
    <w:p w:rsidR="009237F9" w:rsidRDefault="00C3109F" w:rsidP="009237F9">
      <w:pPr>
        <w:spacing w:before="120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Kalkulatu</w:t>
      </w:r>
      <w:proofErr w:type="spellEnd"/>
      <w:r w:rsidR="00DE6C92">
        <w:rPr>
          <w:sz w:val="24"/>
          <w:szCs w:val="24"/>
        </w:rPr>
        <w:t>:</w:t>
      </w:r>
    </w:p>
    <w:p w:rsidR="00DE6C92" w:rsidRPr="009237F9" w:rsidRDefault="00DE6C92" w:rsidP="00D31DD4">
      <w:pPr>
        <w:pStyle w:val="Prrafodelista"/>
        <w:numPr>
          <w:ilvl w:val="0"/>
          <w:numId w:val="2"/>
        </w:numPr>
        <w:spacing w:before="60"/>
        <w:ind w:left="851" w:hanging="851"/>
        <w:rPr>
          <w:sz w:val="24"/>
          <w:szCs w:val="24"/>
        </w:rPr>
      </w:pPr>
      <w:r w:rsidRPr="00DE6C92">
        <w:rPr>
          <w:position w:val="-18"/>
          <w:sz w:val="24"/>
          <w:szCs w:val="24"/>
        </w:rPr>
        <w:object w:dxaOrig="680" w:dyaOrig="460">
          <v:shape id="_x0000_i1035" type="#_x0000_t75" style="width:33.75pt;height:22.5pt" o:ole="">
            <v:imagedata r:id="rId28" o:title=""/>
          </v:shape>
          <o:OLEObject Type="Embed" ProgID="Equation.DSMT4" ShapeID="_x0000_i1035" DrawAspect="Content" ObjectID="_1772432200" r:id="rId29"/>
        </w:object>
      </w:r>
    </w:p>
    <w:p w:rsidR="00DE6C92" w:rsidRPr="009237F9" w:rsidRDefault="00DE6C92" w:rsidP="00D31DD4">
      <w:pPr>
        <w:pStyle w:val="Prrafodelista"/>
        <w:numPr>
          <w:ilvl w:val="0"/>
          <w:numId w:val="2"/>
        </w:numPr>
        <w:spacing w:before="60"/>
        <w:ind w:left="851" w:hanging="851"/>
        <w:rPr>
          <w:sz w:val="24"/>
          <w:szCs w:val="24"/>
        </w:rPr>
      </w:pPr>
      <w:r w:rsidRPr="00DE6C92">
        <w:rPr>
          <w:position w:val="-18"/>
          <w:sz w:val="24"/>
          <w:szCs w:val="24"/>
        </w:rPr>
        <w:object w:dxaOrig="639" w:dyaOrig="460">
          <v:shape id="_x0000_i1036" type="#_x0000_t75" style="width:32.25pt;height:22.5pt" o:ole="">
            <v:imagedata r:id="rId30" o:title=""/>
          </v:shape>
          <o:OLEObject Type="Embed" ProgID="Equation.DSMT4" ShapeID="_x0000_i1036" DrawAspect="Content" ObjectID="_1772432201" r:id="rId31"/>
        </w:object>
      </w:r>
    </w:p>
    <w:p w:rsidR="00DE6C92" w:rsidRPr="009237F9" w:rsidRDefault="00DE6C92" w:rsidP="00D31DD4">
      <w:pPr>
        <w:pStyle w:val="Prrafodelista"/>
        <w:numPr>
          <w:ilvl w:val="0"/>
          <w:numId w:val="2"/>
        </w:numPr>
        <w:spacing w:before="60"/>
        <w:ind w:left="851" w:hanging="851"/>
        <w:rPr>
          <w:sz w:val="24"/>
          <w:szCs w:val="24"/>
        </w:rPr>
      </w:pPr>
      <w:r w:rsidRPr="00DE6C92">
        <w:rPr>
          <w:position w:val="-18"/>
          <w:sz w:val="24"/>
          <w:szCs w:val="24"/>
        </w:rPr>
        <w:object w:dxaOrig="900" w:dyaOrig="460">
          <v:shape id="_x0000_i1037" type="#_x0000_t75" style="width:45pt;height:22.5pt" o:ole="">
            <v:imagedata r:id="rId32" o:title=""/>
          </v:shape>
          <o:OLEObject Type="Embed" ProgID="Equation.DSMT4" ShapeID="_x0000_i1037" DrawAspect="Content" ObjectID="_1772432202" r:id="rId33"/>
        </w:object>
      </w:r>
    </w:p>
    <w:p w:rsidR="00DE6C92" w:rsidRDefault="00DE6C92" w:rsidP="00D31DD4">
      <w:pPr>
        <w:pStyle w:val="Prrafodelista"/>
        <w:numPr>
          <w:ilvl w:val="0"/>
          <w:numId w:val="2"/>
        </w:numPr>
        <w:spacing w:before="60"/>
        <w:ind w:left="851" w:hanging="851"/>
        <w:rPr>
          <w:sz w:val="24"/>
          <w:szCs w:val="24"/>
        </w:rPr>
      </w:pPr>
      <w:r w:rsidRPr="00DE6C92">
        <w:rPr>
          <w:position w:val="-18"/>
          <w:sz w:val="24"/>
          <w:szCs w:val="24"/>
        </w:rPr>
        <w:object w:dxaOrig="760" w:dyaOrig="460">
          <v:shape id="_x0000_i1038" type="#_x0000_t75" style="width:38.25pt;height:22.5pt" o:ole="">
            <v:imagedata r:id="rId34" o:title=""/>
          </v:shape>
          <o:OLEObject Type="Embed" ProgID="Equation.DSMT4" ShapeID="_x0000_i1038" DrawAspect="Content" ObjectID="_1772432203" r:id="rId35"/>
        </w:object>
      </w:r>
    </w:p>
    <w:p w:rsidR="009237F9" w:rsidRDefault="009237F9" w:rsidP="009237F9">
      <w:pPr>
        <w:spacing w:before="60" w:after="60"/>
        <w:rPr>
          <w:sz w:val="24"/>
          <w:szCs w:val="24"/>
          <w:lang w:val="es-ES"/>
        </w:rPr>
      </w:pPr>
    </w:p>
    <w:p w:rsidR="00DE3A87" w:rsidRPr="00D57427" w:rsidRDefault="00C3109F" w:rsidP="00CE395A">
      <w:pPr>
        <w:spacing w:before="60" w:after="60"/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</w:pPr>
      <w:r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ARIKETA</w:t>
      </w:r>
      <w:r w:rsidR="00DE3A87" w:rsidRPr="00D57427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 xml:space="preserve"> </w:t>
      </w:r>
      <w:r w:rsidR="002E7318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6</w:t>
      </w:r>
      <w:r w:rsidR="00DE3A87" w:rsidRPr="00D57427">
        <w:rPr>
          <w:rFonts w:ascii="Arial" w:hAnsi="Arial" w:cs="Arial"/>
          <w:b/>
          <w:bCs/>
          <w:iCs/>
          <w:sz w:val="28"/>
          <w:szCs w:val="28"/>
          <w:u w:val="single"/>
          <w:lang w:val="es-ES"/>
        </w:rPr>
        <w:t>:</w:t>
      </w:r>
    </w:p>
    <w:p w:rsidR="009B5955" w:rsidRDefault="00C3109F" w:rsidP="00CE395A">
      <w:pPr>
        <w:spacing w:before="120"/>
        <w:rPr>
          <w:sz w:val="24"/>
          <w:szCs w:val="24"/>
        </w:rPr>
      </w:pPr>
      <w:proofErr w:type="spellStart"/>
      <w:r>
        <w:rPr>
          <w:sz w:val="24"/>
          <w:szCs w:val="24"/>
        </w:rPr>
        <w:t>Hurreng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kuazi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iferentzialak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batzi</w:t>
      </w:r>
      <w:proofErr w:type="spellEnd"/>
      <w:r w:rsidR="009237F9">
        <w:rPr>
          <w:sz w:val="24"/>
          <w:szCs w:val="24"/>
        </w:rPr>
        <w:t>:</w:t>
      </w:r>
    </w:p>
    <w:p w:rsidR="00C3109F" w:rsidRDefault="00C3109F" w:rsidP="00CE395A">
      <w:pPr>
        <w:spacing w:before="120"/>
        <w:rPr>
          <w:sz w:val="24"/>
          <w:szCs w:val="24"/>
        </w:rPr>
      </w:pPr>
    </w:p>
    <w:p w:rsidR="009237F9" w:rsidRDefault="009237F9" w:rsidP="00D31DD4">
      <w:pPr>
        <w:pStyle w:val="Prrafodelista"/>
        <w:numPr>
          <w:ilvl w:val="0"/>
          <w:numId w:val="3"/>
        </w:numPr>
        <w:spacing w:before="60"/>
        <w:ind w:left="851" w:hanging="851"/>
        <w:rPr>
          <w:sz w:val="24"/>
          <w:szCs w:val="24"/>
        </w:rPr>
      </w:pPr>
      <w:r w:rsidRPr="009B5955">
        <w:rPr>
          <w:position w:val="-10"/>
          <w:sz w:val="24"/>
          <w:szCs w:val="24"/>
        </w:rPr>
        <w:object w:dxaOrig="3080" w:dyaOrig="320">
          <v:shape id="_x0000_i1039" type="#_x0000_t75" style="width:153.75pt;height:15.75pt" o:ole="">
            <v:imagedata r:id="rId36" o:title=""/>
          </v:shape>
          <o:OLEObject Type="Embed" ProgID="Equation.DSMT4" ShapeID="_x0000_i1039" DrawAspect="Content" ObjectID="_1772432204" r:id="rId37"/>
        </w:object>
      </w:r>
    </w:p>
    <w:p w:rsidR="009B5955" w:rsidRPr="00DC613D" w:rsidRDefault="009237F9" w:rsidP="00D31DD4">
      <w:pPr>
        <w:pStyle w:val="Prrafodelista"/>
        <w:numPr>
          <w:ilvl w:val="0"/>
          <w:numId w:val="3"/>
        </w:numPr>
        <w:spacing w:before="60"/>
        <w:ind w:left="851" w:hanging="851"/>
        <w:rPr>
          <w:sz w:val="24"/>
          <w:szCs w:val="24"/>
        </w:rPr>
      </w:pPr>
      <w:r w:rsidRPr="009B5955">
        <w:rPr>
          <w:position w:val="-10"/>
          <w:sz w:val="24"/>
          <w:szCs w:val="24"/>
        </w:rPr>
        <w:object w:dxaOrig="3280" w:dyaOrig="360">
          <v:shape id="_x0000_i1040" type="#_x0000_t75" style="width:164.25pt;height:17.25pt" o:ole="">
            <v:imagedata r:id="rId38" o:title=""/>
          </v:shape>
          <o:OLEObject Type="Embed" ProgID="Equation.DSMT4" ShapeID="_x0000_i1040" DrawAspect="Content" ObjectID="_1772432205" r:id="rId39"/>
        </w:object>
      </w:r>
    </w:p>
    <w:p w:rsidR="00DE3A87" w:rsidRDefault="00DE3A87" w:rsidP="00971E65">
      <w:pPr>
        <w:jc w:val="right"/>
        <w:rPr>
          <w:sz w:val="24"/>
          <w:szCs w:val="24"/>
          <w:lang w:val="es-ES"/>
        </w:rPr>
      </w:pPr>
    </w:p>
    <w:sectPr w:rsidR="00DE3A87" w:rsidSect="00C26D6B">
      <w:headerReference w:type="default" r:id="rId40"/>
      <w:type w:val="continuous"/>
      <w:pgSz w:w="11906" w:h="16838" w:code="9"/>
      <w:pgMar w:top="284" w:right="992" w:bottom="851" w:left="709" w:header="720" w:footer="2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548C" w:rsidRDefault="007A548C">
      <w:r>
        <w:separator/>
      </w:r>
    </w:p>
  </w:endnote>
  <w:endnote w:type="continuationSeparator" w:id="0">
    <w:p w:rsidR="007A548C" w:rsidRDefault="007A54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548C" w:rsidRDefault="007A548C">
      <w:r>
        <w:separator/>
      </w:r>
    </w:p>
  </w:footnote>
  <w:footnote w:type="continuationSeparator" w:id="0">
    <w:p w:rsidR="007A548C" w:rsidRDefault="007A548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206" w:type="dxa"/>
      <w:jc w:val="center"/>
      <w:tblLayout w:type="fixed"/>
      <w:tblLook w:val="0000" w:firstRow="0" w:lastRow="0" w:firstColumn="0" w:lastColumn="0" w:noHBand="0" w:noVBand="0"/>
    </w:tblPr>
    <w:tblGrid>
      <w:gridCol w:w="1875"/>
      <w:gridCol w:w="5553"/>
      <w:gridCol w:w="2778"/>
    </w:tblGrid>
    <w:tr w:rsidR="005025F6" w:rsidRPr="0011638C" w:rsidTr="002F1D2C">
      <w:trPr>
        <w:cantSplit/>
        <w:trHeight w:val="142"/>
        <w:jc w:val="center"/>
      </w:trPr>
      <w:tc>
        <w:tcPr>
          <w:tcW w:w="1911" w:type="dxa"/>
          <w:vAlign w:val="center"/>
        </w:tcPr>
        <w:p w:rsidR="005025F6" w:rsidRPr="00775914" w:rsidRDefault="005025F6" w:rsidP="002F1D2C">
          <w:pPr>
            <w:jc w:val="center"/>
            <w:rPr>
              <w:b/>
              <w:sz w:val="18"/>
            </w:rPr>
          </w:pPr>
          <w:proofErr w:type="spellStart"/>
          <w:r w:rsidRPr="00775914">
            <w:rPr>
              <w:b/>
              <w:sz w:val="10"/>
            </w:rPr>
            <w:t>eman</w:t>
          </w:r>
          <w:proofErr w:type="spellEnd"/>
          <w:r w:rsidRPr="00775914">
            <w:rPr>
              <w:b/>
              <w:sz w:val="10"/>
            </w:rPr>
            <w:t xml:space="preserve"> </w:t>
          </w:r>
          <w:proofErr w:type="spellStart"/>
          <w:r w:rsidRPr="00775914">
            <w:rPr>
              <w:b/>
              <w:sz w:val="10"/>
            </w:rPr>
            <w:t>ta</w:t>
          </w:r>
          <w:proofErr w:type="spellEnd"/>
          <w:r w:rsidRPr="00775914">
            <w:rPr>
              <w:b/>
              <w:sz w:val="10"/>
            </w:rPr>
            <w:t xml:space="preserve"> </w:t>
          </w:r>
          <w:proofErr w:type="spellStart"/>
          <w:r w:rsidRPr="00775914">
            <w:rPr>
              <w:b/>
              <w:sz w:val="10"/>
            </w:rPr>
            <w:t>zabal</w:t>
          </w:r>
          <w:proofErr w:type="spellEnd"/>
          <w:r w:rsidRPr="00775914">
            <w:rPr>
              <w:b/>
              <w:sz w:val="10"/>
            </w:rPr>
            <w:t xml:space="preserve"> </w:t>
          </w:r>
          <w:proofErr w:type="spellStart"/>
          <w:r w:rsidRPr="00775914">
            <w:rPr>
              <w:b/>
              <w:sz w:val="10"/>
            </w:rPr>
            <w:t>zazu</w:t>
          </w:r>
          <w:proofErr w:type="spellEnd"/>
        </w:p>
        <w:p w:rsidR="005025F6" w:rsidRPr="00775914" w:rsidRDefault="005025F6" w:rsidP="002F1D2C">
          <w:pPr>
            <w:jc w:val="center"/>
            <w:rPr>
              <w:b/>
            </w:rPr>
          </w:pPr>
          <w:r>
            <w:rPr>
              <w:rFonts w:ascii="Arial" w:hAnsi="Arial" w:cs="Arial"/>
              <w:noProof/>
              <w:sz w:val="24"/>
              <w:szCs w:val="24"/>
              <w:lang w:val="es-ES"/>
            </w:rPr>
            <w:drawing>
              <wp:inline distT="0" distB="0" distL="0" distR="0">
                <wp:extent cx="790575" cy="566579"/>
                <wp:effectExtent l="19050" t="0" r="9525" b="0"/>
                <wp:docPr id="5" name="Imagen 15" descr="UPVEHU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5" descr="UPVEHU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90575" cy="566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:rsidR="005025F6" w:rsidRPr="009D7F23" w:rsidRDefault="005025F6" w:rsidP="002F1D2C">
          <w:pPr>
            <w:jc w:val="center"/>
            <w:rPr>
              <w:b/>
              <w:sz w:val="8"/>
            </w:rPr>
          </w:pPr>
          <w:r w:rsidRPr="009D7F23">
            <w:rPr>
              <w:b/>
              <w:sz w:val="8"/>
            </w:rPr>
            <w:t>EUSKAL HERRIKO UNIBERTSITATEA</w:t>
          </w:r>
        </w:p>
        <w:p w:rsidR="005025F6" w:rsidRPr="009D7F23" w:rsidRDefault="005025F6" w:rsidP="002F1D2C">
          <w:pPr>
            <w:jc w:val="center"/>
            <w:rPr>
              <w:sz w:val="8"/>
            </w:rPr>
          </w:pPr>
          <w:r w:rsidRPr="009D7F23">
            <w:rPr>
              <w:b/>
              <w:sz w:val="8"/>
            </w:rPr>
            <w:t>UNIVERSIDAD DEL PAIS VASCO</w:t>
          </w:r>
        </w:p>
      </w:tc>
      <w:tc>
        <w:tcPr>
          <w:tcW w:w="5670" w:type="dxa"/>
          <w:vAlign w:val="center"/>
        </w:tcPr>
        <w:p w:rsidR="005025F6" w:rsidRPr="002F1D2C" w:rsidRDefault="00C3109F" w:rsidP="00CD0493">
          <w:pPr>
            <w:pStyle w:val="Ttulo"/>
            <w:spacing w:line="240" w:lineRule="auto"/>
            <w:rPr>
              <w:rFonts w:ascii="Verdana" w:hAnsi="Verdana"/>
              <w:b w:val="0"/>
              <w:sz w:val="36"/>
              <w:szCs w:val="36"/>
            </w:rPr>
          </w:pPr>
          <w:r>
            <w:rPr>
              <w:rFonts w:ascii="Verdana" w:hAnsi="Verdana"/>
              <w:sz w:val="36"/>
              <w:szCs w:val="36"/>
            </w:rPr>
            <w:t>KALKULUA</w:t>
          </w:r>
        </w:p>
      </w:tc>
      <w:tc>
        <w:tcPr>
          <w:tcW w:w="2834" w:type="dxa"/>
          <w:vAlign w:val="center"/>
        </w:tcPr>
        <w:p w:rsidR="005025F6" w:rsidRPr="008A389B" w:rsidRDefault="005025F6" w:rsidP="002643A5">
          <w:pPr>
            <w:jc w:val="center"/>
            <w:rPr>
              <w:b/>
              <w:spacing w:val="-22"/>
              <w:sz w:val="22"/>
              <w:szCs w:val="22"/>
              <w:lang w:val="es-ES"/>
            </w:rPr>
          </w:pPr>
          <w:r w:rsidRPr="008A389B">
            <w:rPr>
              <w:rFonts w:ascii="Arial" w:hAnsi="Arial" w:cs="Arial"/>
              <w:b/>
              <w:bCs/>
              <w:sz w:val="22"/>
              <w:szCs w:val="22"/>
              <w:lang w:val="es-ES"/>
            </w:rPr>
            <w:t>Grado en Ingeniería Informática de Gestión y Sistemas de Información</w:t>
          </w:r>
        </w:p>
      </w:tc>
    </w:tr>
  </w:tbl>
  <w:p w:rsidR="00B6368A" w:rsidRPr="003127C7" w:rsidRDefault="00B6368A" w:rsidP="009B5071">
    <w:pPr>
      <w:pStyle w:val="Encabezado"/>
      <w:tabs>
        <w:tab w:val="clear" w:pos="8504"/>
        <w:tab w:val="right" w:pos="1105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5536E3"/>
    <w:multiLevelType w:val="hybridMultilevel"/>
    <w:tmpl w:val="D7B014F0"/>
    <w:lvl w:ilvl="0" w:tplc="5D3062D0">
      <w:start w:val="1"/>
      <w:numFmt w:val="upperLetter"/>
      <w:lvlText w:val="%1)"/>
      <w:lvlJc w:val="left"/>
      <w:pPr>
        <w:ind w:left="262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BA69FF"/>
    <w:multiLevelType w:val="hybridMultilevel"/>
    <w:tmpl w:val="DD0CC496"/>
    <w:lvl w:ilvl="0" w:tplc="5BEAB46A">
      <w:start w:val="1"/>
      <w:numFmt w:val="upperLetter"/>
      <w:lvlText w:val="%1)"/>
      <w:lvlJc w:val="left"/>
      <w:pPr>
        <w:ind w:left="262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3349" w:hanging="360"/>
      </w:pPr>
    </w:lvl>
    <w:lvl w:ilvl="2" w:tplc="0C0A001B" w:tentative="1">
      <w:start w:val="1"/>
      <w:numFmt w:val="lowerRoman"/>
      <w:lvlText w:val="%3."/>
      <w:lvlJc w:val="right"/>
      <w:pPr>
        <w:ind w:left="4069" w:hanging="180"/>
      </w:pPr>
    </w:lvl>
    <w:lvl w:ilvl="3" w:tplc="0C0A000F" w:tentative="1">
      <w:start w:val="1"/>
      <w:numFmt w:val="decimal"/>
      <w:lvlText w:val="%4."/>
      <w:lvlJc w:val="left"/>
      <w:pPr>
        <w:ind w:left="4789" w:hanging="360"/>
      </w:pPr>
    </w:lvl>
    <w:lvl w:ilvl="4" w:tplc="0C0A0019" w:tentative="1">
      <w:start w:val="1"/>
      <w:numFmt w:val="lowerLetter"/>
      <w:lvlText w:val="%5."/>
      <w:lvlJc w:val="left"/>
      <w:pPr>
        <w:ind w:left="5509" w:hanging="360"/>
      </w:pPr>
    </w:lvl>
    <w:lvl w:ilvl="5" w:tplc="0C0A001B" w:tentative="1">
      <w:start w:val="1"/>
      <w:numFmt w:val="lowerRoman"/>
      <w:lvlText w:val="%6."/>
      <w:lvlJc w:val="right"/>
      <w:pPr>
        <w:ind w:left="6229" w:hanging="180"/>
      </w:pPr>
    </w:lvl>
    <w:lvl w:ilvl="6" w:tplc="0C0A000F" w:tentative="1">
      <w:start w:val="1"/>
      <w:numFmt w:val="decimal"/>
      <w:lvlText w:val="%7."/>
      <w:lvlJc w:val="left"/>
      <w:pPr>
        <w:ind w:left="6949" w:hanging="360"/>
      </w:pPr>
    </w:lvl>
    <w:lvl w:ilvl="7" w:tplc="0C0A0019" w:tentative="1">
      <w:start w:val="1"/>
      <w:numFmt w:val="lowerLetter"/>
      <w:lvlText w:val="%8."/>
      <w:lvlJc w:val="left"/>
      <w:pPr>
        <w:ind w:left="7669" w:hanging="360"/>
      </w:pPr>
    </w:lvl>
    <w:lvl w:ilvl="8" w:tplc="0C0A001B" w:tentative="1">
      <w:start w:val="1"/>
      <w:numFmt w:val="lowerRoman"/>
      <w:lvlText w:val="%9."/>
      <w:lvlJc w:val="right"/>
      <w:pPr>
        <w:ind w:left="8389" w:hanging="180"/>
      </w:pPr>
    </w:lvl>
  </w:abstractNum>
  <w:abstractNum w:abstractNumId="2" w15:restartNumberingAfterBreak="0">
    <w:nsid w:val="29DD34F9"/>
    <w:multiLevelType w:val="hybridMultilevel"/>
    <w:tmpl w:val="E3A01B8E"/>
    <w:lvl w:ilvl="0" w:tplc="C98E04D8">
      <w:start w:val="1"/>
      <w:numFmt w:val="upperLetter"/>
      <w:lvlText w:val="%1)"/>
      <w:lvlJc w:val="left"/>
      <w:pPr>
        <w:ind w:left="262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472"/>
    <w:rsid w:val="00004D78"/>
    <w:rsid w:val="00005D09"/>
    <w:rsid w:val="000068CF"/>
    <w:rsid w:val="000071FB"/>
    <w:rsid w:val="00010027"/>
    <w:rsid w:val="00011E17"/>
    <w:rsid w:val="00015453"/>
    <w:rsid w:val="00022768"/>
    <w:rsid w:val="000228A3"/>
    <w:rsid w:val="000259EB"/>
    <w:rsid w:val="0003059A"/>
    <w:rsid w:val="000408C5"/>
    <w:rsid w:val="000436BE"/>
    <w:rsid w:val="00045892"/>
    <w:rsid w:val="00052CE0"/>
    <w:rsid w:val="00055D99"/>
    <w:rsid w:val="00055DD2"/>
    <w:rsid w:val="000575AD"/>
    <w:rsid w:val="00060015"/>
    <w:rsid w:val="000600D7"/>
    <w:rsid w:val="00064F90"/>
    <w:rsid w:val="0006621D"/>
    <w:rsid w:val="0007143E"/>
    <w:rsid w:val="00073BD9"/>
    <w:rsid w:val="000751C9"/>
    <w:rsid w:val="000765ED"/>
    <w:rsid w:val="00077DBC"/>
    <w:rsid w:val="00084065"/>
    <w:rsid w:val="00086781"/>
    <w:rsid w:val="000A057A"/>
    <w:rsid w:val="000A2684"/>
    <w:rsid w:val="000C18E1"/>
    <w:rsid w:val="000C2FB4"/>
    <w:rsid w:val="000C5070"/>
    <w:rsid w:val="000C6CC7"/>
    <w:rsid w:val="000C7C0D"/>
    <w:rsid w:val="000D1D9B"/>
    <w:rsid w:val="000D2D44"/>
    <w:rsid w:val="000D5C14"/>
    <w:rsid w:val="000E1519"/>
    <w:rsid w:val="000E235E"/>
    <w:rsid w:val="000E3915"/>
    <w:rsid w:val="000E4701"/>
    <w:rsid w:val="000F0154"/>
    <w:rsid w:val="000F2A41"/>
    <w:rsid w:val="000F2C75"/>
    <w:rsid w:val="000F3D28"/>
    <w:rsid w:val="0010000C"/>
    <w:rsid w:val="0010073A"/>
    <w:rsid w:val="001031F8"/>
    <w:rsid w:val="00112213"/>
    <w:rsid w:val="00117712"/>
    <w:rsid w:val="0012106C"/>
    <w:rsid w:val="00131B51"/>
    <w:rsid w:val="00140AAB"/>
    <w:rsid w:val="00142F7B"/>
    <w:rsid w:val="00145939"/>
    <w:rsid w:val="0015296E"/>
    <w:rsid w:val="00152CCC"/>
    <w:rsid w:val="00162ECA"/>
    <w:rsid w:val="00176627"/>
    <w:rsid w:val="001801FF"/>
    <w:rsid w:val="0018169B"/>
    <w:rsid w:val="00182133"/>
    <w:rsid w:val="00183927"/>
    <w:rsid w:val="00186B28"/>
    <w:rsid w:val="00192E1C"/>
    <w:rsid w:val="00193747"/>
    <w:rsid w:val="00195A52"/>
    <w:rsid w:val="00197EC5"/>
    <w:rsid w:val="001A637E"/>
    <w:rsid w:val="001A6BFC"/>
    <w:rsid w:val="001B13DD"/>
    <w:rsid w:val="001C38B8"/>
    <w:rsid w:val="001C3FDD"/>
    <w:rsid w:val="001C7A99"/>
    <w:rsid w:val="001D25A5"/>
    <w:rsid w:val="001F6130"/>
    <w:rsid w:val="001F6E3D"/>
    <w:rsid w:val="00200859"/>
    <w:rsid w:val="00202361"/>
    <w:rsid w:val="0020369C"/>
    <w:rsid w:val="00204899"/>
    <w:rsid w:val="00205CB7"/>
    <w:rsid w:val="00206760"/>
    <w:rsid w:val="00211AE4"/>
    <w:rsid w:val="0022488C"/>
    <w:rsid w:val="002327BE"/>
    <w:rsid w:val="0023333A"/>
    <w:rsid w:val="00235967"/>
    <w:rsid w:val="0024167D"/>
    <w:rsid w:val="002461B0"/>
    <w:rsid w:val="002465B6"/>
    <w:rsid w:val="00251F0F"/>
    <w:rsid w:val="00253FFB"/>
    <w:rsid w:val="00255488"/>
    <w:rsid w:val="002605A2"/>
    <w:rsid w:val="00263A2D"/>
    <w:rsid w:val="002643A5"/>
    <w:rsid w:val="00266A0F"/>
    <w:rsid w:val="002703B7"/>
    <w:rsid w:val="0027170F"/>
    <w:rsid w:val="0027269F"/>
    <w:rsid w:val="00274BDF"/>
    <w:rsid w:val="0028026D"/>
    <w:rsid w:val="0028197F"/>
    <w:rsid w:val="00284A42"/>
    <w:rsid w:val="00287A28"/>
    <w:rsid w:val="0029061C"/>
    <w:rsid w:val="002909E1"/>
    <w:rsid w:val="002911E6"/>
    <w:rsid w:val="0029143F"/>
    <w:rsid w:val="002921C0"/>
    <w:rsid w:val="002A0159"/>
    <w:rsid w:val="002A1DA8"/>
    <w:rsid w:val="002A45E4"/>
    <w:rsid w:val="002A62C3"/>
    <w:rsid w:val="002B005A"/>
    <w:rsid w:val="002B0B47"/>
    <w:rsid w:val="002B3C21"/>
    <w:rsid w:val="002B5387"/>
    <w:rsid w:val="002B6142"/>
    <w:rsid w:val="002B6180"/>
    <w:rsid w:val="002B6E99"/>
    <w:rsid w:val="002C54BA"/>
    <w:rsid w:val="002C6AFA"/>
    <w:rsid w:val="002E1FA7"/>
    <w:rsid w:val="002E2DB0"/>
    <w:rsid w:val="002E3BCA"/>
    <w:rsid w:val="002E6AAB"/>
    <w:rsid w:val="002E7318"/>
    <w:rsid w:val="002F1D2C"/>
    <w:rsid w:val="002F3137"/>
    <w:rsid w:val="002F77E8"/>
    <w:rsid w:val="00303109"/>
    <w:rsid w:val="0030639F"/>
    <w:rsid w:val="00311413"/>
    <w:rsid w:val="003127C7"/>
    <w:rsid w:val="00313B53"/>
    <w:rsid w:val="00317575"/>
    <w:rsid w:val="00317BF0"/>
    <w:rsid w:val="0032242F"/>
    <w:rsid w:val="00327C55"/>
    <w:rsid w:val="003319AA"/>
    <w:rsid w:val="00340A58"/>
    <w:rsid w:val="0034137B"/>
    <w:rsid w:val="00351DA2"/>
    <w:rsid w:val="00353D3A"/>
    <w:rsid w:val="003659D6"/>
    <w:rsid w:val="00370BEA"/>
    <w:rsid w:val="00371F46"/>
    <w:rsid w:val="0037491F"/>
    <w:rsid w:val="003778E2"/>
    <w:rsid w:val="00390E5A"/>
    <w:rsid w:val="00392521"/>
    <w:rsid w:val="00393E7D"/>
    <w:rsid w:val="00395449"/>
    <w:rsid w:val="00395DF1"/>
    <w:rsid w:val="003972B2"/>
    <w:rsid w:val="003A08B1"/>
    <w:rsid w:val="003A14E5"/>
    <w:rsid w:val="003A3DFF"/>
    <w:rsid w:val="003A713B"/>
    <w:rsid w:val="003A7855"/>
    <w:rsid w:val="003B23C5"/>
    <w:rsid w:val="003C200F"/>
    <w:rsid w:val="003C3C94"/>
    <w:rsid w:val="003C4725"/>
    <w:rsid w:val="003C5E70"/>
    <w:rsid w:val="003D1882"/>
    <w:rsid w:val="003E1213"/>
    <w:rsid w:val="003E1A0A"/>
    <w:rsid w:val="003E4780"/>
    <w:rsid w:val="003E615B"/>
    <w:rsid w:val="003E752B"/>
    <w:rsid w:val="003F1240"/>
    <w:rsid w:val="003F4130"/>
    <w:rsid w:val="003F4EC1"/>
    <w:rsid w:val="00403D63"/>
    <w:rsid w:val="00406E98"/>
    <w:rsid w:val="0040735E"/>
    <w:rsid w:val="0041061B"/>
    <w:rsid w:val="00413110"/>
    <w:rsid w:val="004154A9"/>
    <w:rsid w:val="00415F81"/>
    <w:rsid w:val="0041674C"/>
    <w:rsid w:val="00420C28"/>
    <w:rsid w:val="00422136"/>
    <w:rsid w:val="00424388"/>
    <w:rsid w:val="0042583E"/>
    <w:rsid w:val="00426A59"/>
    <w:rsid w:val="00433E5F"/>
    <w:rsid w:val="00435939"/>
    <w:rsid w:val="00436C73"/>
    <w:rsid w:val="00442DFF"/>
    <w:rsid w:val="00443011"/>
    <w:rsid w:val="0044448E"/>
    <w:rsid w:val="00444774"/>
    <w:rsid w:val="004463B1"/>
    <w:rsid w:val="0044744F"/>
    <w:rsid w:val="00450212"/>
    <w:rsid w:val="00453D6C"/>
    <w:rsid w:val="00454472"/>
    <w:rsid w:val="00455566"/>
    <w:rsid w:val="00461B89"/>
    <w:rsid w:val="00463A10"/>
    <w:rsid w:val="00467B2A"/>
    <w:rsid w:val="004713D5"/>
    <w:rsid w:val="00474D9B"/>
    <w:rsid w:val="00476EB4"/>
    <w:rsid w:val="00480C56"/>
    <w:rsid w:val="0048103E"/>
    <w:rsid w:val="00484580"/>
    <w:rsid w:val="004904AD"/>
    <w:rsid w:val="0049253B"/>
    <w:rsid w:val="004932C8"/>
    <w:rsid w:val="004A4AE2"/>
    <w:rsid w:val="004A6703"/>
    <w:rsid w:val="004A78AA"/>
    <w:rsid w:val="004B6659"/>
    <w:rsid w:val="004B6C5B"/>
    <w:rsid w:val="004C0230"/>
    <w:rsid w:val="004C04EC"/>
    <w:rsid w:val="004C0535"/>
    <w:rsid w:val="004C1AA2"/>
    <w:rsid w:val="004C44B9"/>
    <w:rsid w:val="004C67D8"/>
    <w:rsid w:val="004D14B5"/>
    <w:rsid w:val="004D1E4B"/>
    <w:rsid w:val="004D2D61"/>
    <w:rsid w:val="004D3257"/>
    <w:rsid w:val="004D7AD7"/>
    <w:rsid w:val="004E72D0"/>
    <w:rsid w:val="004F1FB9"/>
    <w:rsid w:val="004F25F6"/>
    <w:rsid w:val="004F37D1"/>
    <w:rsid w:val="004F5DF5"/>
    <w:rsid w:val="004F7925"/>
    <w:rsid w:val="0050017C"/>
    <w:rsid w:val="005025F6"/>
    <w:rsid w:val="00502A18"/>
    <w:rsid w:val="0050599E"/>
    <w:rsid w:val="0050719C"/>
    <w:rsid w:val="00507815"/>
    <w:rsid w:val="00510B02"/>
    <w:rsid w:val="005144A7"/>
    <w:rsid w:val="00515889"/>
    <w:rsid w:val="005162C2"/>
    <w:rsid w:val="00521660"/>
    <w:rsid w:val="005258CD"/>
    <w:rsid w:val="00530385"/>
    <w:rsid w:val="0053298A"/>
    <w:rsid w:val="00535E13"/>
    <w:rsid w:val="00537DFF"/>
    <w:rsid w:val="00550B86"/>
    <w:rsid w:val="005561C9"/>
    <w:rsid w:val="00562960"/>
    <w:rsid w:val="005645FF"/>
    <w:rsid w:val="00575E47"/>
    <w:rsid w:val="00577CFE"/>
    <w:rsid w:val="005841B3"/>
    <w:rsid w:val="00584F52"/>
    <w:rsid w:val="0058621C"/>
    <w:rsid w:val="00593DC9"/>
    <w:rsid w:val="005A2578"/>
    <w:rsid w:val="005A7365"/>
    <w:rsid w:val="005B0EFB"/>
    <w:rsid w:val="005B59B6"/>
    <w:rsid w:val="005C1DB8"/>
    <w:rsid w:val="005C493C"/>
    <w:rsid w:val="005C5C68"/>
    <w:rsid w:val="005D2AA9"/>
    <w:rsid w:val="005D2D00"/>
    <w:rsid w:val="005D47D6"/>
    <w:rsid w:val="005D5504"/>
    <w:rsid w:val="005E0734"/>
    <w:rsid w:val="005E1A9A"/>
    <w:rsid w:val="005E2377"/>
    <w:rsid w:val="005E409B"/>
    <w:rsid w:val="005E415A"/>
    <w:rsid w:val="005F3054"/>
    <w:rsid w:val="005F61E9"/>
    <w:rsid w:val="00604607"/>
    <w:rsid w:val="0060636E"/>
    <w:rsid w:val="00606A90"/>
    <w:rsid w:val="00606E00"/>
    <w:rsid w:val="00616C7E"/>
    <w:rsid w:val="00617A3E"/>
    <w:rsid w:val="00625074"/>
    <w:rsid w:val="00625FC3"/>
    <w:rsid w:val="00627192"/>
    <w:rsid w:val="00630ED9"/>
    <w:rsid w:val="006321A2"/>
    <w:rsid w:val="00640794"/>
    <w:rsid w:val="00654048"/>
    <w:rsid w:val="00661485"/>
    <w:rsid w:val="0066182B"/>
    <w:rsid w:val="006639CC"/>
    <w:rsid w:val="00665082"/>
    <w:rsid w:val="006659E1"/>
    <w:rsid w:val="0067168B"/>
    <w:rsid w:val="0067236E"/>
    <w:rsid w:val="006729DF"/>
    <w:rsid w:val="00676A02"/>
    <w:rsid w:val="006803ED"/>
    <w:rsid w:val="00681672"/>
    <w:rsid w:val="00697E44"/>
    <w:rsid w:val="006A16C0"/>
    <w:rsid w:val="006A4D10"/>
    <w:rsid w:val="006A7EA3"/>
    <w:rsid w:val="006B15A0"/>
    <w:rsid w:val="006B1B4F"/>
    <w:rsid w:val="006C6D01"/>
    <w:rsid w:val="006C700E"/>
    <w:rsid w:val="006D085A"/>
    <w:rsid w:val="006D62F5"/>
    <w:rsid w:val="006D7943"/>
    <w:rsid w:val="006E1FD0"/>
    <w:rsid w:val="006E4171"/>
    <w:rsid w:val="006E67C7"/>
    <w:rsid w:val="006F1DEB"/>
    <w:rsid w:val="006F50CB"/>
    <w:rsid w:val="006F762B"/>
    <w:rsid w:val="007020D9"/>
    <w:rsid w:val="00702137"/>
    <w:rsid w:val="00713D30"/>
    <w:rsid w:val="007148FC"/>
    <w:rsid w:val="00721414"/>
    <w:rsid w:val="007265F7"/>
    <w:rsid w:val="00731F11"/>
    <w:rsid w:val="007357EA"/>
    <w:rsid w:val="00746C01"/>
    <w:rsid w:val="00746D55"/>
    <w:rsid w:val="0075195A"/>
    <w:rsid w:val="00752607"/>
    <w:rsid w:val="007537A5"/>
    <w:rsid w:val="00754A8C"/>
    <w:rsid w:val="007640CA"/>
    <w:rsid w:val="007657BA"/>
    <w:rsid w:val="0076660C"/>
    <w:rsid w:val="00770062"/>
    <w:rsid w:val="00770147"/>
    <w:rsid w:val="00770462"/>
    <w:rsid w:val="00771F80"/>
    <w:rsid w:val="00772AB6"/>
    <w:rsid w:val="00772B15"/>
    <w:rsid w:val="00772BCD"/>
    <w:rsid w:val="007732F8"/>
    <w:rsid w:val="007765A3"/>
    <w:rsid w:val="007813E1"/>
    <w:rsid w:val="00783C92"/>
    <w:rsid w:val="007942DE"/>
    <w:rsid w:val="00794CE2"/>
    <w:rsid w:val="00797B1A"/>
    <w:rsid w:val="007A1A14"/>
    <w:rsid w:val="007A2931"/>
    <w:rsid w:val="007A548C"/>
    <w:rsid w:val="007A54BE"/>
    <w:rsid w:val="007A70B2"/>
    <w:rsid w:val="007A757A"/>
    <w:rsid w:val="007B439F"/>
    <w:rsid w:val="007B4D20"/>
    <w:rsid w:val="007B4DB6"/>
    <w:rsid w:val="007C5984"/>
    <w:rsid w:val="007D0495"/>
    <w:rsid w:val="007D6738"/>
    <w:rsid w:val="007D6EC2"/>
    <w:rsid w:val="007E03F4"/>
    <w:rsid w:val="007E13F3"/>
    <w:rsid w:val="007E42EB"/>
    <w:rsid w:val="007E719D"/>
    <w:rsid w:val="007F0D9D"/>
    <w:rsid w:val="007F44C9"/>
    <w:rsid w:val="007F6D07"/>
    <w:rsid w:val="00800700"/>
    <w:rsid w:val="00802D55"/>
    <w:rsid w:val="00804B9B"/>
    <w:rsid w:val="00805148"/>
    <w:rsid w:val="008053F9"/>
    <w:rsid w:val="008120CD"/>
    <w:rsid w:val="00822D4F"/>
    <w:rsid w:val="008259C0"/>
    <w:rsid w:val="00825BAE"/>
    <w:rsid w:val="0083135F"/>
    <w:rsid w:val="008370F5"/>
    <w:rsid w:val="0084320F"/>
    <w:rsid w:val="00843F97"/>
    <w:rsid w:val="00846683"/>
    <w:rsid w:val="0084693A"/>
    <w:rsid w:val="00851087"/>
    <w:rsid w:val="0085310B"/>
    <w:rsid w:val="0085429E"/>
    <w:rsid w:val="00864400"/>
    <w:rsid w:val="00881FE6"/>
    <w:rsid w:val="008845E1"/>
    <w:rsid w:val="00896090"/>
    <w:rsid w:val="008A2382"/>
    <w:rsid w:val="008B3EAF"/>
    <w:rsid w:val="008C03D2"/>
    <w:rsid w:val="008C20CA"/>
    <w:rsid w:val="008C28C5"/>
    <w:rsid w:val="008D19E0"/>
    <w:rsid w:val="008D2F64"/>
    <w:rsid w:val="008E0611"/>
    <w:rsid w:val="008F22D7"/>
    <w:rsid w:val="008F3488"/>
    <w:rsid w:val="00902DE6"/>
    <w:rsid w:val="00910BC3"/>
    <w:rsid w:val="009114C9"/>
    <w:rsid w:val="00913E63"/>
    <w:rsid w:val="009237F9"/>
    <w:rsid w:val="009255D3"/>
    <w:rsid w:val="00926962"/>
    <w:rsid w:val="00932FF5"/>
    <w:rsid w:val="0093756E"/>
    <w:rsid w:val="00937B37"/>
    <w:rsid w:val="009408D0"/>
    <w:rsid w:val="00940DDD"/>
    <w:rsid w:val="00941219"/>
    <w:rsid w:val="009445DB"/>
    <w:rsid w:val="00946609"/>
    <w:rsid w:val="00946A5F"/>
    <w:rsid w:val="00953DED"/>
    <w:rsid w:val="009540D4"/>
    <w:rsid w:val="009607A8"/>
    <w:rsid w:val="009625C6"/>
    <w:rsid w:val="0097121E"/>
    <w:rsid w:val="00971E65"/>
    <w:rsid w:val="0098201A"/>
    <w:rsid w:val="009858FE"/>
    <w:rsid w:val="00991061"/>
    <w:rsid w:val="009912D7"/>
    <w:rsid w:val="00992467"/>
    <w:rsid w:val="00992555"/>
    <w:rsid w:val="009928FB"/>
    <w:rsid w:val="009A27F4"/>
    <w:rsid w:val="009A2815"/>
    <w:rsid w:val="009A3228"/>
    <w:rsid w:val="009B5071"/>
    <w:rsid w:val="009B5955"/>
    <w:rsid w:val="009C5174"/>
    <w:rsid w:val="009C5DBD"/>
    <w:rsid w:val="009C780F"/>
    <w:rsid w:val="009C7CCC"/>
    <w:rsid w:val="009D33A1"/>
    <w:rsid w:val="009D77E4"/>
    <w:rsid w:val="009E4A8F"/>
    <w:rsid w:val="009E62D7"/>
    <w:rsid w:val="009F0159"/>
    <w:rsid w:val="00A0334C"/>
    <w:rsid w:val="00A04CA5"/>
    <w:rsid w:val="00A0795E"/>
    <w:rsid w:val="00A10035"/>
    <w:rsid w:val="00A13EED"/>
    <w:rsid w:val="00A21F87"/>
    <w:rsid w:val="00A27B12"/>
    <w:rsid w:val="00A33524"/>
    <w:rsid w:val="00A349E9"/>
    <w:rsid w:val="00A3586D"/>
    <w:rsid w:val="00A4334A"/>
    <w:rsid w:val="00A5155E"/>
    <w:rsid w:val="00A52DF6"/>
    <w:rsid w:val="00A549EA"/>
    <w:rsid w:val="00A6393F"/>
    <w:rsid w:val="00A66A4C"/>
    <w:rsid w:val="00A67765"/>
    <w:rsid w:val="00A679E5"/>
    <w:rsid w:val="00A67E85"/>
    <w:rsid w:val="00A73116"/>
    <w:rsid w:val="00A74AB6"/>
    <w:rsid w:val="00A75499"/>
    <w:rsid w:val="00A758C7"/>
    <w:rsid w:val="00A75F76"/>
    <w:rsid w:val="00A8138F"/>
    <w:rsid w:val="00A925AC"/>
    <w:rsid w:val="00AA0622"/>
    <w:rsid w:val="00AB008F"/>
    <w:rsid w:val="00AB05A8"/>
    <w:rsid w:val="00AB0B93"/>
    <w:rsid w:val="00AB24AA"/>
    <w:rsid w:val="00AB251F"/>
    <w:rsid w:val="00AB69D6"/>
    <w:rsid w:val="00AC257E"/>
    <w:rsid w:val="00AC346B"/>
    <w:rsid w:val="00AC37E6"/>
    <w:rsid w:val="00AC39A5"/>
    <w:rsid w:val="00AC3C7D"/>
    <w:rsid w:val="00AD2577"/>
    <w:rsid w:val="00AD6536"/>
    <w:rsid w:val="00AD7347"/>
    <w:rsid w:val="00AD78E4"/>
    <w:rsid w:val="00AE2704"/>
    <w:rsid w:val="00AE742D"/>
    <w:rsid w:val="00AE7964"/>
    <w:rsid w:val="00AF05D0"/>
    <w:rsid w:val="00AF20AD"/>
    <w:rsid w:val="00B06D2B"/>
    <w:rsid w:val="00B1061C"/>
    <w:rsid w:val="00B11567"/>
    <w:rsid w:val="00B11B6E"/>
    <w:rsid w:val="00B146F6"/>
    <w:rsid w:val="00B1621F"/>
    <w:rsid w:val="00B16C4F"/>
    <w:rsid w:val="00B17DAB"/>
    <w:rsid w:val="00B23433"/>
    <w:rsid w:val="00B24FE7"/>
    <w:rsid w:val="00B25587"/>
    <w:rsid w:val="00B301C0"/>
    <w:rsid w:val="00B4306B"/>
    <w:rsid w:val="00B44393"/>
    <w:rsid w:val="00B4520B"/>
    <w:rsid w:val="00B5011B"/>
    <w:rsid w:val="00B514F6"/>
    <w:rsid w:val="00B52192"/>
    <w:rsid w:val="00B54493"/>
    <w:rsid w:val="00B5602D"/>
    <w:rsid w:val="00B5622D"/>
    <w:rsid w:val="00B56B05"/>
    <w:rsid w:val="00B62E3F"/>
    <w:rsid w:val="00B6368A"/>
    <w:rsid w:val="00B70A67"/>
    <w:rsid w:val="00B74F24"/>
    <w:rsid w:val="00B8165C"/>
    <w:rsid w:val="00B81C23"/>
    <w:rsid w:val="00B949CD"/>
    <w:rsid w:val="00BA0DDF"/>
    <w:rsid w:val="00BA7507"/>
    <w:rsid w:val="00BB2BAE"/>
    <w:rsid w:val="00BB5511"/>
    <w:rsid w:val="00BB6174"/>
    <w:rsid w:val="00BC032D"/>
    <w:rsid w:val="00BC2056"/>
    <w:rsid w:val="00BC3364"/>
    <w:rsid w:val="00BC4499"/>
    <w:rsid w:val="00BD03FA"/>
    <w:rsid w:val="00BD23F1"/>
    <w:rsid w:val="00BD5298"/>
    <w:rsid w:val="00BE303D"/>
    <w:rsid w:val="00BE3193"/>
    <w:rsid w:val="00BE39DD"/>
    <w:rsid w:val="00BF1D6D"/>
    <w:rsid w:val="00BF5351"/>
    <w:rsid w:val="00C017A1"/>
    <w:rsid w:val="00C03C16"/>
    <w:rsid w:val="00C10C65"/>
    <w:rsid w:val="00C12AF4"/>
    <w:rsid w:val="00C16141"/>
    <w:rsid w:val="00C20230"/>
    <w:rsid w:val="00C20F79"/>
    <w:rsid w:val="00C23FF9"/>
    <w:rsid w:val="00C24E10"/>
    <w:rsid w:val="00C25725"/>
    <w:rsid w:val="00C26D6B"/>
    <w:rsid w:val="00C3046F"/>
    <w:rsid w:val="00C3109F"/>
    <w:rsid w:val="00C36B10"/>
    <w:rsid w:val="00C4302E"/>
    <w:rsid w:val="00C43E0A"/>
    <w:rsid w:val="00C6623F"/>
    <w:rsid w:val="00C74CB7"/>
    <w:rsid w:val="00C74DDD"/>
    <w:rsid w:val="00C80747"/>
    <w:rsid w:val="00C80973"/>
    <w:rsid w:val="00C81A5A"/>
    <w:rsid w:val="00C8241D"/>
    <w:rsid w:val="00C85161"/>
    <w:rsid w:val="00C867FE"/>
    <w:rsid w:val="00C87FB6"/>
    <w:rsid w:val="00C9110F"/>
    <w:rsid w:val="00C92EAE"/>
    <w:rsid w:val="00C971E4"/>
    <w:rsid w:val="00C97E1B"/>
    <w:rsid w:val="00CA4E25"/>
    <w:rsid w:val="00CA6145"/>
    <w:rsid w:val="00CB34F1"/>
    <w:rsid w:val="00CB543F"/>
    <w:rsid w:val="00CB634A"/>
    <w:rsid w:val="00CB71EE"/>
    <w:rsid w:val="00CB7D62"/>
    <w:rsid w:val="00CD0493"/>
    <w:rsid w:val="00CD25F2"/>
    <w:rsid w:val="00CD5B95"/>
    <w:rsid w:val="00CD717E"/>
    <w:rsid w:val="00CE0686"/>
    <w:rsid w:val="00CE0747"/>
    <w:rsid w:val="00CE395A"/>
    <w:rsid w:val="00CE3A77"/>
    <w:rsid w:val="00CF0586"/>
    <w:rsid w:val="00CF18E9"/>
    <w:rsid w:val="00CF7584"/>
    <w:rsid w:val="00D02FBF"/>
    <w:rsid w:val="00D03BD2"/>
    <w:rsid w:val="00D042C9"/>
    <w:rsid w:val="00D071BE"/>
    <w:rsid w:val="00D15205"/>
    <w:rsid w:val="00D1583B"/>
    <w:rsid w:val="00D15EBA"/>
    <w:rsid w:val="00D20A62"/>
    <w:rsid w:val="00D22FAC"/>
    <w:rsid w:val="00D2360F"/>
    <w:rsid w:val="00D266CF"/>
    <w:rsid w:val="00D30872"/>
    <w:rsid w:val="00D31DD4"/>
    <w:rsid w:val="00D3223C"/>
    <w:rsid w:val="00D3389B"/>
    <w:rsid w:val="00D34C35"/>
    <w:rsid w:val="00D365C8"/>
    <w:rsid w:val="00D37AF4"/>
    <w:rsid w:val="00D425D3"/>
    <w:rsid w:val="00D44A8D"/>
    <w:rsid w:val="00D45B4B"/>
    <w:rsid w:val="00D54FEC"/>
    <w:rsid w:val="00D57427"/>
    <w:rsid w:val="00D57B53"/>
    <w:rsid w:val="00D6567C"/>
    <w:rsid w:val="00D71CB8"/>
    <w:rsid w:val="00D73381"/>
    <w:rsid w:val="00D7338E"/>
    <w:rsid w:val="00D744D0"/>
    <w:rsid w:val="00D7631E"/>
    <w:rsid w:val="00D800BE"/>
    <w:rsid w:val="00D850D6"/>
    <w:rsid w:val="00D8747C"/>
    <w:rsid w:val="00D93647"/>
    <w:rsid w:val="00D95AEA"/>
    <w:rsid w:val="00DA263A"/>
    <w:rsid w:val="00DA5EA1"/>
    <w:rsid w:val="00DA671A"/>
    <w:rsid w:val="00DB0B96"/>
    <w:rsid w:val="00DB13D4"/>
    <w:rsid w:val="00DB2B2A"/>
    <w:rsid w:val="00DB7DE7"/>
    <w:rsid w:val="00DB7F6E"/>
    <w:rsid w:val="00DC1084"/>
    <w:rsid w:val="00DC2B8C"/>
    <w:rsid w:val="00DC3AB9"/>
    <w:rsid w:val="00DC7515"/>
    <w:rsid w:val="00DD1772"/>
    <w:rsid w:val="00DD1939"/>
    <w:rsid w:val="00DD3C23"/>
    <w:rsid w:val="00DE3A87"/>
    <w:rsid w:val="00DE457C"/>
    <w:rsid w:val="00DE6812"/>
    <w:rsid w:val="00DE6C92"/>
    <w:rsid w:val="00DF004A"/>
    <w:rsid w:val="00DF1AD9"/>
    <w:rsid w:val="00DF45BC"/>
    <w:rsid w:val="00E11CD0"/>
    <w:rsid w:val="00E12826"/>
    <w:rsid w:val="00E14F5F"/>
    <w:rsid w:val="00E153D0"/>
    <w:rsid w:val="00E20825"/>
    <w:rsid w:val="00E20DCD"/>
    <w:rsid w:val="00E21701"/>
    <w:rsid w:val="00E21D58"/>
    <w:rsid w:val="00E22D8F"/>
    <w:rsid w:val="00E247C6"/>
    <w:rsid w:val="00E250BF"/>
    <w:rsid w:val="00E32E7A"/>
    <w:rsid w:val="00E339DE"/>
    <w:rsid w:val="00E35831"/>
    <w:rsid w:val="00E36557"/>
    <w:rsid w:val="00E36A1F"/>
    <w:rsid w:val="00E37621"/>
    <w:rsid w:val="00E570FF"/>
    <w:rsid w:val="00E613AD"/>
    <w:rsid w:val="00E62525"/>
    <w:rsid w:val="00E6277A"/>
    <w:rsid w:val="00E65278"/>
    <w:rsid w:val="00E67037"/>
    <w:rsid w:val="00E7477C"/>
    <w:rsid w:val="00E77469"/>
    <w:rsid w:val="00E826AF"/>
    <w:rsid w:val="00E8487C"/>
    <w:rsid w:val="00E8784C"/>
    <w:rsid w:val="00E92AFA"/>
    <w:rsid w:val="00E941DA"/>
    <w:rsid w:val="00E94782"/>
    <w:rsid w:val="00E950E7"/>
    <w:rsid w:val="00E96866"/>
    <w:rsid w:val="00EA473B"/>
    <w:rsid w:val="00EA735D"/>
    <w:rsid w:val="00EB225D"/>
    <w:rsid w:val="00EB41A7"/>
    <w:rsid w:val="00EB53FA"/>
    <w:rsid w:val="00EC1DD4"/>
    <w:rsid w:val="00EC2811"/>
    <w:rsid w:val="00EC3FC4"/>
    <w:rsid w:val="00EC7652"/>
    <w:rsid w:val="00ED1A14"/>
    <w:rsid w:val="00ED34D4"/>
    <w:rsid w:val="00ED748E"/>
    <w:rsid w:val="00EE5AE9"/>
    <w:rsid w:val="00EF1AE3"/>
    <w:rsid w:val="00EF2B68"/>
    <w:rsid w:val="00EF594F"/>
    <w:rsid w:val="00EF6218"/>
    <w:rsid w:val="00F00AAE"/>
    <w:rsid w:val="00F07E0E"/>
    <w:rsid w:val="00F11102"/>
    <w:rsid w:val="00F1175C"/>
    <w:rsid w:val="00F20C2C"/>
    <w:rsid w:val="00F22695"/>
    <w:rsid w:val="00F3062D"/>
    <w:rsid w:val="00F317CB"/>
    <w:rsid w:val="00F31BE9"/>
    <w:rsid w:val="00F41CB3"/>
    <w:rsid w:val="00F45AC9"/>
    <w:rsid w:val="00F563E8"/>
    <w:rsid w:val="00F57902"/>
    <w:rsid w:val="00F6090C"/>
    <w:rsid w:val="00F60F96"/>
    <w:rsid w:val="00F65D3F"/>
    <w:rsid w:val="00F662A9"/>
    <w:rsid w:val="00F7015C"/>
    <w:rsid w:val="00F713D9"/>
    <w:rsid w:val="00F73AD6"/>
    <w:rsid w:val="00F741EC"/>
    <w:rsid w:val="00F770AE"/>
    <w:rsid w:val="00F80875"/>
    <w:rsid w:val="00F818F6"/>
    <w:rsid w:val="00F83458"/>
    <w:rsid w:val="00F84B7C"/>
    <w:rsid w:val="00F8610D"/>
    <w:rsid w:val="00F86D78"/>
    <w:rsid w:val="00F94360"/>
    <w:rsid w:val="00F94379"/>
    <w:rsid w:val="00FA1AAE"/>
    <w:rsid w:val="00FA2245"/>
    <w:rsid w:val="00FA3241"/>
    <w:rsid w:val="00FA4391"/>
    <w:rsid w:val="00FA55C7"/>
    <w:rsid w:val="00FA7638"/>
    <w:rsid w:val="00FA76F7"/>
    <w:rsid w:val="00FB1B52"/>
    <w:rsid w:val="00FB27B2"/>
    <w:rsid w:val="00FB2BFF"/>
    <w:rsid w:val="00FB395C"/>
    <w:rsid w:val="00FC1349"/>
    <w:rsid w:val="00FC42A2"/>
    <w:rsid w:val="00FC62BF"/>
    <w:rsid w:val="00FD0DDA"/>
    <w:rsid w:val="00FD2050"/>
    <w:rsid w:val="00FD4A42"/>
    <w:rsid w:val="00FE0C72"/>
    <w:rsid w:val="00FE22AA"/>
    <w:rsid w:val="00FE38DD"/>
    <w:rsid w:val="00FE5906"/>
    <w:rsid w:val="00FE5E7A"/>
    <w:rsid w:val="00FF3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C040558"/>
  <w15:docId w15:val="{5AA3301E-C6D6-44C7-BAE4-A54069D21C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13D4"/>
    <w:pPr>
      <w:widowControl w:val="0"/>
    </w:pPr>
    <w:rPr>
      <w:lang w:val="es-ES_tradnl"/>
    </w:rPr>
  </w:style>
  <w:style w:type="paragraph" w:styleId="Ttulo1">
    <w:name w:val="heading 1"/>
    <w:basedOn w:val="Normal"/>
    <w:next w:val="Normal"/>
    <w:qFormat/>
    <w:rsid w:val="00DB13D4"/>
    <w:pPr>
      <w:keepNext/>
      <w:outlineLvl w:val="0"/>
    </w:pPr>
    <w:rPr>
      <w:rFonts w:ascii="Arial" w:hAnsi="Arial"/>
      <w:sz w:val="28"/>
    </w:rPr>
  </w:style>
  <w:style w:type="paragraph" w:styleId="Ttulo2">
    <w:name w:val="heading 2"/>
    <w:basedOn w:val="Normal"/>
    <w:next w:val="Normal"/>
    <w:qFormat/>
    <w:rsid w:val="00DB13D4"/>
    <w:pPr>
      <w:keepNext/>
      <w:jc w:val="both"/>
      <w:outlineLvl w:val="1"/>
    </w:pPr>
    <w:rPr>
      <w:sz w:val="32"/>
      <w:u w:val="single"/>
    </w:rPr>
  </w:style>
  <w:style w:type="paragraph" w:styleId="Ttulo3">
    <w:name w:val="heading 3"/>
    <w:basedOn w:val="Normal"/>
    <w:next w:val="Normal"/>
    <w:qFormat/>
    <w:rsid w:val="00DB13D4"/>
    <w:pPr>
      <w:keepNext/>
      <w:jc w:val="both"/>
      <w:outlineLvl w:val="2"/>
    </w:pPr>
    <w:rPr>
      <w:b/>
      <w:i/>
      <w:u w:val="single"/>
    </w:rPr>
  </w:style>
  <w:style w:type="paragraph" w:styleId="Ttulo4">
    <w:name w:val="heading 4"/>
    <w:basedOn w:val="Normal"/>
    <w:next w:val="Normal"/>
    <w:qFormat/>
    <w:rsid w:val="00DB13D4"/>
    <w:pPr>
      <w:keepNext/>
      <w:jc w:val="center"/>
      <w:outlineLvl w:val="3"/>
    </w:pPr>
    <w:rPr>
      <w:b/>
    </w:rPr>
  </w:style>
  <w:style w:type="paragraph" w:styleId="Ttulo5">
    <w:name w:val="heading 5"/>
    <w:basedOn w:val="Normal"/>
    <w:next w:val="Normal"/>
    <w:qFormat/>
    <w:rsid w:val="00DB13D4"/>
    <w:pPr>
      <w:keepNext/>
      <w:tabs>
        <w:tab w:val="left" w:pos="284"/>
      </w:tabs>
      <w:jc w:val="both"/>
      <w:outlineLvl w:val="4"/>
    </w:pPr>
    <w:rPr>
      <w:sz w:val="24"/>
    </w:rPr>
  </w:style>
  <w:style w:type="paragraph" w:styleId="Ttulo6">
    <w:name w:val="heading 6"/>
    <w:basedOn w:val="Normal"/>
    <w:next w:val="Normal"/>
    <w:qFormat/>
    <w:rsid w:val="00DB13D4"/>
    <w:pPr>
      <w:keepNext/>
      <w:ind w:right="-354"/>
      <w:outlineLvl w:val="5"/>
    </w:pPr>
    <w:rPr>
      <w:b/>
      <w:i/>
      <w:lang w:val="es-ES"/>
    </w:rPr>
  </w:style>
  <w:style w:type="paragraph" w:styleId="Ttulo7">
    <w:name w:val="heading 7"/>
    <w:basedOn w:val="Normal"/>
    <w:next w:val="Normal"/>
    <w:qFormat/>
    <w:rsid w:val="00DB13D4"/>
    <w:pPr>
      <w:keepNext/>
      <w:ind w:right="-26"/>
      <w:jc w:val="center"/>
      <w:outlineLvl w:val="6"/>
    </w:pPr>
    <w:rPr>
      <w:b/>
      <w:i/>
      <w:lang w:val="es-ES"/>
    </w:rPr>
  </w:style>
  <w:style w:type="paragraph" w:styleId="Ttulo8">
    <w:name w:val="heading 8"/>
    <w:basedOn w:val="Normal"/>
    <w:next w:val="Normal"/>
    <w:qFormat/>
    <w:rsid w:val="00DB13D4"/>
    <w:pPr>
      <w:keepNext/>
      <w:jc w:val="center"/>
      <w:outlineLvl w:val="7"/>
    </w:pPr>
    <w:rPr>
      <w:rFonts w:ascii="Arial" w:hAnsi="Arial"/>
      <w:b/>
      <w:bCs/>
      <w:sz w:val="24"/>
    </w:rPr>
  </w:style>
  <w:style w:type="paragraph" w:styleId="Ttulo9">
    <w:name w:val="heading 9"/>
    <w:basedOn w:val="Normal"/>
    <w:next w:val="Normal"/>
    <w:qFormat/>
    <w:rsid w:val="00DB13D4"/>
    <w:pPr>
      <w:keepNext/>
      <w:ind w:right="-1"/>
      <w:jc w:val="center"/>
      <w:outlineLvl w:val="8"/>
    </w:pPr>
    <w:rPr>
      <w:b/>
      <w:bCs/>
      <w:sz w:val="24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rsid w:val="00DB13D4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uiPriority w:val="99"/>
    <w:rsid w:val="00DB13D4"/>
    <w:pPr>
      <w:tabs>
        <w:tab w:val="center" w:pos="4252"/>
        <w:tab w:val="right" w:pos="8504"/>
      </w:tabs>
    </w:pPr>
  </w:style>
  <w:style w:type="paragraph" w:customStyle="1" w:styleId="Mapadeldocumento1">
    <w:name w:val="Mapa del documento1"/>
    <w:basedOn w:val="Normal"/>
    <w:rsid w:val="00DB13D4"/>
    <w:pPr>
      <w:shd w:val="clear" w:color="auto" w:fill="000080"/>
    </w:pPr>
    <w:rPr>
      <w:rFonts w:ascii="Tahoma" w:hAnsi="Tahoma"/>
    </w:rPr>
  </w:style>
  <w:style w:type="paragraph" w:styleId="Textoindependiente">
    <w:name w:val="Body Text"/>
    <w:basedOn w:val="Normal"/>
    <w:rsid w:val="00DB13D4"/>
    <w:pPr>
      <w:jc w:val="both"/>
    </w:pPr>
    <w:rPr>
      <w:sz w:val="28"/>
    </w:rPr>
  </w:style>
  <w:style w:type="paragraph" w:customStyle="1" w:styleId="Textoindependiente21">
    <w:name w:val="Texto independiente 21"/>
    <w:basedOn w:val="Normal"/>
    <w:rsid w:val="00DB13D4"/>
    <w:pPr>
      <w:jc w:val="both"/>
    </w:pPr>
    <w:rPr>
      <w:b/>
    </w:rPr>
  </w:style>
  <w:style w:type="paragraph" w:customStyle="1" w:styleId="Textoindependiente31">
    <w:name w:val="Texto independiente 31"/>
    <w:basedOn w:val="Normal"/>
    <w:rsid w:val="00DB13D4"/>
    <w:pPr>
      <w:tabs>
        <w:tab w:val="left" w:pos="284"/>
      </w:tabs>
      <w:jc w:val="both"/>
    </w:pPr>
  </w:style>
  <w:style w:type="paragraph" w:styleId="Textoindependiente2">
    <w:name w:val="Body Text 2"/>
    <w:basedOn w:val="Normal"/>
    <w:rsid w:val="00DB13D4"/>
    <w:pPr>
      <w:jc w:val="both"/>
    </w:pPr>
    <w:rPr>
      <w:sz w:val="24"/>
    </w:rPr>
  </w:style>
  <w:style w:type="paragraph" w:styleId="Textonotaalfinal">
    <w:name w:val="endnote text"/>
    <w:basedOn w:val="Normal"/>
    <w:semiHidden/>
    <w:rsid w:val="00DB13D4"/>
    <w:pPr>
      <w:widowControl/>
    </w:pPr>
    <w:rPr>
      <w:lang w:val="en-GB"/>
    </w:rPr>
  </w:style>
  <w:style w:type="character" w:styleId="Hipervnculo">
    <w:name w:val="Hyperlink"/>
    <w:basedOn w:val="Fuentedeprrafopredeter"/>
    <w:rsid w:val="00DB13D4"/>
    <w:rPr>
      <w:color w:val="0000FF"/>
      <w:u w:val="single"/>
    </w:rPr>
  </w:style>
  <w:style w:type="paragraph" w:styleId="Ttulo">
    <w:name w:val="Title"/>
    <w:basedOn w:val="Normal"/>
    <w:qFormat/>
    <w:rsid w:val="00454472"/>
    <w:pPr>
      <w:spacing w:line="360" w:lineRule="auto"/>
      <w:jc w:val="center"/>
    </w:pPr>
    <w:rPr>
      <w:b/>
      <w:sz w:val="28"/>
    </w:rPr>
  </w:style>
  <w:style w:type="table" w:styleId="Tablaconcuadrcula">
    <w:name w:val="Table Grid"/>
    <w:basedOn w:val="Tablanormal"/>
    <w:rsid w:val="00EF62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semiHidden/>
    <w:unhideWhenUsed/>
    <w:rsid w:val="00B4520B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semiHidden/>
    <w:rsid w:val="00B4520B"/>
    <w:rPr>
      <w:rFonts w:ascii="Segoe UI" w:hAnsi="Segoe UI" w:cs="Segoe UI"/>
      <w:sz w:val="18"/>
      <w:szCs w:val="18"/>
      <w:lang w:val="es-ES_tradnl"/>
    </w:rPr>
  </w:style>
  <w:style w:type="paragraph" w:styleId="Prrafodelista">
    <w:name w:val="List Paragraph"/>
    <w:basedOn w:val="Normal"/>
    <w:uiPriority w:val="34"/>
    <w:qFormat/>
    <w:rsid w:val="00D44A8D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AB69D6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AB69D6"/>
    <w:rPr>
      <w:lang w:val="es-ES_tradnl"/>
    </w:rPr>
  </w:style>
  <w:style w:type="character" w:customStyle="1" w:styleId="PiedepginaCar">
    <w:name w:val="Pie de página Car"/>
    <w:basedOn w:val="Fuentedeprrafopredeter"/>
    <w:link w:val="Piedepgina"/>
    <w:uiPriority w:val="99"/>
    <w:rsid w:val="008845E1"/>
    <w:rPr>
      <w:lang w:val="es-ES_tradnl"/>
    </w:rPr>
  </w:style>
  <w:style w:type="character" w:styleId="Textodelmarcadordeposicin">
    <w:name w:val="Placeholder Text"/>
    <w:basedOn w:val="Fuentedeprrafopredeter"/>
    <w:uiPriority w:val="99"/>
    <w:semiHidden/>
    <w:rsid w:val="00453D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FC830E-BB6C-4668-95E9-67BC66658F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0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xamen de Álgebra</vt:lpstr>
    </vt:vector>
  </TitlesOfParts>
  <Company>Uso Personal</Company>
  <LinksUpToDate>false</LinksUpToDate>
  <CharactersWithSpaces>1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en de Álgebra</dc:title>
  <dc:creator>Joserra</dc:creator>
  <cp:lastModifiedBy>Iraia ISASI</cp:lastModifiedBy>
  <cp:revision>2</cp:revision>
  <cp:lastPrinted>2023-05-23T15:31:00Z</cp:lastPrinted>
  <dcterms:created xsi:type="dcterms:W3CDTF">2024-03-20T08:30:00Z</dcterms:created>
  <dcterms:modified xsi:type="dcterms:W3CDTF">2024-03-20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